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6744" w:rsidRPr="00F32139" w:rsidRDefault="00036744" w:rsidP="00036744">
      <w:pPr>
        <w:bidi/>
        <w:spacing w:after="0"/>
        <w:rPr>
          <w:rFonts w:ascii="Microsoft Sans Serif" w:hAnsi="Microsoft Sans Serif" w:cs="Microsoft Sans Serif"/>
          <w:b/>
          <w:bCs/>
          <w:sz w:val="28"/>
          <w:szCs w:val="28"/>
          <w:rtl/>
          <w:lang w:bidi="ar-DZ"/>
        </w:rPr>
      </w:pPr>
      <w:proofErr w:type="gramStart"/>
      <w:r>
        <w:rPr>
          <w:rFonts w:ascii="Comic Sans MS" w:hAnsi="Comic Sans MS" w:cs="Sultan normal" w:hint="cs"/>
          <w:color w:val="FF0000"/>
          <w:sz w:val="28"/>
          <w:szCs w:val="28"/>
          <w:u w:val="single"/>
          <w:rtl/>
          <w:lang w:bidi="ar-DZ"/>
        </w:rPr>
        <w:t>الجزء</w:t>
      </w:r>
      <w:proofErr w:type="gramEnd"/>
      <w:r>
        <w:rPr>
          <w:rFonts w:ascii="Comic Sans MS" w:hAnsi="Comic Sans MS" w:cs="Sultan normal" w:hint="cs"/>
          <w:color w:val="FF0000"/>
          <w:sz w:val="28"/>
          <w:szCs w:val="28"/>
          <w:u w:val="single"/>
          <w:rtl/>
          <w:lang w:bidi="ar-DZ"/>
        </w:rPr>
        <w:t xml:space="preserve"> </w:t>
      </w:r>
      <w:proofErr w:type="spellStart"/>
      <w:r>
        <w:rPr>
          <w:rFonts w:ascii="Comic Sans MS" w:hAnsi="Comic Sans MS" w:cs="Sultan normal" w:hint="cs"/>
          <w:color w:val="FF0000"/>
          <w:sz w:val="28"/>
          <w:szCs w:val="28"/>
          <w:u w:val="single"/>
          <w:rtl/>
          <w:lang w:bidi="ar-DZ"/>
        </w:rPr>
        <w:t>الثاني:</w:t>
      </w:r>
      <w:proofErr w:type="spellEnd"/>
      <w:r>
        <w:rPr>
          <w:rFonts w:ascii="Comic Sans MS" w:hAnsi="Comic Sans MS" w:cs="Sultan normal" w:hint="cs"/>
          <w:color w:val="0070C0"/>
          <w:sz w:val="28"/>
          <w:szCs w:val="28"/>
          <w:u w:val="single"/>
          <w:rtl/>
          <w:lang w:bidi="ar-DZ"/>
        </w:rPr>
        <w:t xml:space="preserve"> ثنائي القطب </w:t>
      </w:r>
      <w:r w:rsidRPr="00216DC5">
        <w:rPr>
          <w:rFonts w:ascii="Comic Sans MS" w:hAnsi="Comic Sans MS" w:cs="Sultan normal"/>
          <w:color w:val="0070C0"/>
          <w:position w:val="-6"/>
          <w:sz w:val="28"/>
          <w:szCs w:val="28"/>
          <w:lang w:bidi="ar-DZ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7pt;height:16.3pt" o:ole="">
            <v:imagedata r:id="rId4" o:title=""/>
          </v:shape>
          <o:OLEObject Type="Embed" ProgID="Equation.DSMT4" ShapeID="_x0000_i1025" DrawAspect="Content" ObjectID="_1603458509" r:id="rId5"/>
        </w:object>
      </w:r>
    </w:p>
    <w:p w:rsidR="00036744" w:rsidRPr="001A1F91" w:rsidRDefault="00036744" w:rsidP="00036744">
      <w:pPr>
        <w:bidi/>
        <w:spacing w:after="0"/>
        <w:rPr>
          <w:rFonts w:ascii="Comic Sans MS" w:hAnsi="Comic Sans MS" w:cs="Sultan normal"/>
          <w:b/>
          <w:bCs/>
          <w:sz w:val="28"/>
          <w:szCs w:val="28"/>
          <w:rtl/>
          <w:lang w:bidi="ar-DZ"/>
        </w:rPr>
      </w:pPr>
      <w:r>
        <w:rPr>
          <w:rFonts w:ascii="Microsoft Sans Serif" w:hAnsi="Microsoft Sans Serif" w:cs="Sultan normal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ascii="Comic Sans MS" w:hAnsi="Comic Sans MS" w:cs="Sultan normal" w:hint="cs"/>
          <w:b/>
          <w:bCs/>
          <w:color w:val="FF0000"/>
          <w:sz w:val="28"/>
          <w:szCs w:val="28"/>
          <w:u w:val="single"/>
          <w:rtl/>
          <w:lang w:bidi="ar-DZ"/>
        </w:rPr>
        <w:t>1</w:t>
      </w:r>
      <w:r>
        <w:rPr>
          <w:rFonts w:ascii="Comic Sans MS" w:hAnsi="Comic Sans MS" w:cs="Sultan normal" w:hint="cs"/>
          <w:b/>
          <w:bCs/>
          <w:color w:val="FF0000"/>
          <w:sz w:val="28"/>
          <w:szCs w:val="28"/>
          <w:rtl/>
          <w:lang w:bidi="ar-DZ"/>
        </w:rPr>
        <w:t>:</w:t>
      </w:r>
      <w:proofErr w:type="spellStart"/>
      <w:r>
        <w:rPr>
          <w:rFonts w:ascii="Comic Sans MS" w:hAnsi="Comic Sans MS" w:cs="Sultan normal" w:hint="cs"/>
          <w:b/>
          <w:bCs/>
          <w:sz w:val="28"/>
          <w:szCs w:val="28"/>
          <w:rtl/>
          <w:lang w:bidi="ar-DZ"/>
        </w:rPr>
        <w:t>بكالوريا</w:t>
      </w:r>
      <w:proofErr w:type="spellEnd"/>
      <w:r>
        <w:rPr>
          <w:rFonts w:ascii="Comic Sans MS" w:hAnsi="Comic Sans MS" w:cs="Sultan normal" w:hint="cs"/>
          <w:b/>
          <w:bCs/>
          <w:sz w:val="28"/>
          <w:szCs w:val="28"/>
          <w:rtl/>
          <w:lang w:bidi="ar-DZ"/>
        </w:rPr>
        <w:t xml:space="preserve"> علوم تجريبية الدورة </w:t>
      </w:r>
      <w:proofErr w:type="spellStart"/>
      <w:r>
        <w:rPr>
          <w:rFonts w:ascii="Comic Sans MS" w:hAnsi="Comic Sans MS" w:cs="Sultan normal" w:hint="cs"/>
          <w:b/>
          <w:bCs/>
          <w:sz w:val="28"/>
          <w:szCs w:val="28"/>
          <w:rtl/>
          <w:lang w:bidi="ar-DZ"/>
        </w:rPr>
        <w:t>الإستثنائية</w:t>
      </w:r>
      <w:proofErr w:type="spellEnd"/>
      <w:r>
        <w:rPr>
          <w:rFonts w:ascii="Comic Sans MS" w:hAnsi="Comic Sans MS" w:cs="Sultan normal" w:hint="cs"/>
          <w:b/>
          <w:bCs/>
          <w:sz w:val="28"/>
          <w:szCs w:val="28"/>
          <w:rtl/>
          <w:lang w:bidi="ar-DZ"/>
        </w:rPr>
        <w:t xml:space="preserve"> </w:t>
      </w:r>
      <w:r w:rsidRPr="001A1F91">
        <w:rPr>
          <w:rFonts w:ascii="Comic Sans MS" w:hAnsi="Comic Sans MS" w:cs="Sultan normal"/>
          <w:b/>
          <w:bCs/>
          <w:position w:val="-6"/>
          <w:sz w:val="28"/>
          <w:szCs w:val="28"/>
          <w:lang w:bidi="ar-DZ"/>
        </w:rPr>
        <w:object w:dxaOrig="700" w:dyaOrig="320">
          <v:shape id="_x0000_i1026" type="#_x0000_t75" style="width:34.65pt;height:16.3pt" o:ole="">
            <v:imagedata r:id="rId6" o:title=""/>
          </v:shape>
          <o:OLEObject Type="Embed" ProgID="Equation.DSMT4" ShapeID="_x0000_i1026" DrawAspect="Content" ObjectID="_1603458510" r:id="rId7"/>
        </w:object>
      </w:r>
      <w:r>
        <w:rPr>
          <w:rFonts w:ascii="Comic Sans MS" w:hAnsi="Comic Sans MS" w:cs="Sultan normal"/>
          <w:b/>
          <w:bCs/>
          <w:sz w:val="28"/>
          <w:szCs w:val="28"/>
          <w:rtl/>
          <w:lang w:bidi="ar-DZ"/>
        </w:rPr>
        <w:t xml:space="preserve"> </w:t>
      </w:r>
    </w:p>
    <w:p w:rsidR="00036744" w:rsidRDefault="00036744" w:rsidP="0003674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تستعمل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وشائع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،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المكثفات و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نواقل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أومية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في الدارة الكهربائية لمختلف الأجهزة الكهربائية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،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ولإبراز دور(تصرف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)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</w:p>
    <w:p w:rsidR="00036744" w:rsidRDefault="00036744" w:rsidP="0003674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هذه العناصر الكهربائية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،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قام أستاذ مع فوج من تلاميذ السنة النهائية بتركيب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دارتين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الكهربائيتين الآتيتين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: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/>
          <w:noProof/>
          <w:sz w:val="28"/>
          <w:szCs w:val="28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875" type="#_x0000_t202" style="position:absolute;left:0;text-align:left;margin-left:4.6pt;margin-top:.85pt;width:207pt;height:132.7pt;z-index:251686912" filled="f" stroked="f">
            <v:textbox>
              <w:txbxContent>
                <w:p w:rsidR="00036744" w:rsidRDefault="00036744">
                  <w:r>
                    <w:rPr>
                      <w:noProof/>
                    </w:rPr>
                    <w:drawing>
                      <wp:inline distT="0" distB="0" distL="0" distR="0">
                        <wp:extent cx="2446020" cy="1499386"/>
                        <wp:effectExtent l="19050" t="0" r="0" b="0"/>
                        <wp:docPr id="355" name="Image 35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46020" cy="149938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rFonts w:ascii="Comic Sans MS" w:hAnsi="Comic Sans MS" w:cs="Microsoft Sans Serif"/>
          <w:sz w:val="28"/>
          <w:szCs w:val="28"/>
          <w:lang w:bidi="ar-DZ"/>
        </w:rPr>
        <w:t>I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التركيب الأوّل الممثل في الشكل و المكون من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: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وشيعة ذاتيتها </w:t>
      </w:r>
      <w:r w:rsidRPr="00D54249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027" type="#_x0000_t75" style="width:10.85pt;height:16.3pt" o:ole="">
            <v:imagedata r:id="rId9" o:title=""/>
          </v:shape>
          <o:OLEObject Type="Embed" ProgID="Equation.DSMT4" ShapeID="_x0000_i1027" DrawAspect="Content" ObjectID="_1603458511" r:id="rId10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و مقاومتها الداخلية </w:t>
      </w:r>
      <w:r w:rsidRPr="00D54249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00" w:dyaOrig="260">
          <v:shape id="_x0000_i1028" type="#_x0000_t75" style="width:10.2pt;height:12.9pt" o:ole="">
            <v:imagedata r:id="rId11" o:title=""/>
          </v:shape>
          <o:OLEObject Type="Embed" ProgID="Equation.DSMT4" ShapeID="_x0000_i1028" DrawAspect="Content" ObjectID="_1603458512" r:id="rId12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ناقلين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أوميين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مقاومتهما </w:t>
      </w:r>
      <w:r w:rsidRPr="001017AF">
        <w:rPr>
          <w:rFonts w:ascii="Comic Sans MS" w:hAnsi="Comic Sans MS" w:cs="Microsoft Sans Serif"/>
          <w:position w:val="-20"/>
          <w:sz w:val="28"/>
          <w:szCs w:val="28"/>
          <w:lang w:bidi="ar-DZ"/>
        </w:rPr>
        <w:object w:dxaOrig="320" w:dyaOrig="499">
          <v:shape id="_x0000_i1029" type="#_x0000_t75" style="width:16.3pt;height:24.45pt" o:ole="">
            <v:imagedata r:id="rId13" o:title=""/>
          </v:shape>
          <o:OLEObject Type="Embed" ProgID="Equation.DSMT4" ShapeID="_x0000_i1029" DrawAspect="Content" ObjectID="_1603458513" r:id="rId14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،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r w:rsidRPr="001017AF">
        <w:rPr>
          <w:rFonts w:ascii="Comic Sans MS" w:hAnsi="Comic Sans MS" w:cs="Microsoft Sans Serif"/>
          <w:position w:val="-20"/>
          <w:sz w:val="28"/>
          <w:szCs w:val="28"/>
          <w:lang w:bidi="ar-DZ"/>
        </w:rPr>
        <w:object w:dxaOrig="1240" w:dyaOrig="499">
          <v:shape id="_x0000_i1030" type="#_x0000_t75" style="width:61.8pt;height:24.45pt" o:ole="">
            <v:imagedata r:id="rId15" o:title=""/>
          </v:shape>
          <o:OLEObject Type="Embed" ProgID="Equation.DSMT4" ShapeID="_x0000_i1030" DrawAspect="Content" ObjectID="_1603458514" r:id="rId16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مولد للتوتر الثابت قوته المحركة الكهربائية </w:t>
      </w:r>
      <w:r w:rsidRPr="004F5344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40" w:dyaOrig="320">
          <v:shape id="_x0000_i1031" type="#_x0000_t75" style="width:11.55pt;height:16.3pt" o:ole="">
            <v:imagedata r:id="rId17" o:title=""/>
          </v:shape>
          <o:OLEObject Type="Embed" ProgID="Equation.DSMT4" ShapeID="_x0000_i1031" DrawAspect="Content" ObjectID="_1603458515" r:id="rId18"/>
        </w:object>
      </w:r>
      <w:proofErr w:type="gramStart"/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  <w:proofErr w:type="gram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قاطعة </w:t>
      </w:r>
      <w:r w:rsidRPr="004F5344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032" type="#_x0000_t75" style="width:10.85pt;height:16.3pt" o:ole="">
            <v:imagedata r:id="rId19" o:title=""/>
          </v:shape>
          <o:OLEObject Type="Embed" ProgID="Equation.DSMT4" ShapeID="_x0000_i1032" DrawAspect="Content" ObjectID="_1603458516" r:id="rId20"/>
        </w:object>
      </w:r>
      <w:proofErr w:type="gramStart"/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  <w:proofErr w:type="gram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راسم اهتزاز رقمي ذو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ذاكرة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  <w:proofErr w:type="gram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نغلق القاطعة عند اللحظة </w:t>
      </w:r>
      <w:r w:rsidRPr="000B47C7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680" w:dyaOrig="320">
          <v:shape id="_x0000_i1033" type="#_x0000_t75" style="width:33.95pt;height:16.3pt" o:ole="">
            <v:imagedata r:id="rId21" o:title=""/>
          </v:shape>
          <o:OLEObject Type="Embed" ProgID="Equation.DSMT4" ShapeID="_x0000_i1033" DrawAspect="Content" ObjectID="_1603458517" r:id="rId22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نحصل على المنحنيين البيانيين الممثلين في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الشكل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:</w:t>
      </w:r>
      <w:proofErr w:type="spellEnd"/>
      <w:proofErr w:type="gram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/>
          <w:noProof/>
          <w:sz w:val="28"/>
          <w:szCs w:val="28"/>
          <w:rtl/>
        </w:rPr>
        <w:pict>
          <v:shape id="_x0000_s1876" type="#_x0000_t202" style="position:absolute;left:0;text-align:left;margin-left:59.65pt;margin-top:11.85pt;width:398.45pt;height:250.25pt;z-index:251687936;mso-wrap-style:none" filled="f" stroked="f">
            <v:textbox>
              <w:txbxContent>
                <w:p w:rsidR="00036744" w:rsidRDefault="00036744">
                  <w:r>
                    <w:rPr>
                      <w:noProof/>
                    </w:rPr>
                    <w:drawing>
                      <wp:inline distT="0" distB="0" distL="0" distR="0">
                        <wp:extent cx="4852035" cy="3023235"/>
                        <wp:effectExtent l="19050" t="0" r="5715" b="0"/>
                        <wp:docPr id="369" name="Image 36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852035" cy="30232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1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عيّن المنحنى البياني الذي يمثل التوتر الكهربائي بين طرفي الناقل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أومي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r w:rsidRPr="00867E09">
        <w:rPr>
          <w:rFonts w:ascii="Comic Sans MS" w:hAnsi="Comic Sans MS" w:cs="Microsoft Sans Serif"/>
          <w:position w:val="-20"/>
          <w:sz w:val="28"/>
          <w:szCs w:val="28"/>
          <w:lang w:bidi="ar-DZ"/>
        </w:rPr>
        <w:object w:dxaOrig="360" w:dyaOrig="499">
          <v:shape id="_x0000_i1034" type="#_x0000_t75" style="width:18.35pt;height:24.45pt" o:ole="">
            <v:imagedata r:id="rId24" o:title=""/>
          </v:shape>
          <o:OLEObject Type="Embed" ProgID="Equation.DSMT4" ShapeID="_x0000_i1034" DrawAspect="Content" ObjectID="_1603458518" r:id="rId25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،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علّل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2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أوجد المعادلة التفاضلية بدلالة شدة التيار المار في الدارة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3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إعتمادا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على الشكل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: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أ/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أوجد قيمة </w:t>
      </w:r>
      <w:r w:rsidRPr="00867E09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40" w:dyaOrig="320">
          <v:shape id="_x0000_i1035" type="#_x0000_t75" style="width:11.55pt;height:16.3pt" o:ole="">
            <v:imagedata r:id="rId26" o:title=""/>
          </v:shape>
          <o:OLEObject Type="Embed" ProgID="Equation.DSMT4" ShapeID="_x0000_i1035" DrawAspect="Content" ObjectID="_1603458519" r:id="rId27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                            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ب/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حدّد قيمة كل من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: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r w:rsidRPr="00867E09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00" w:dyaOrig="260">
          <v:shape id="_x0000_i1036" type="#_x0000_t75" style="width:10.2pt;height:12.9pt" o:ole="">
            <v:imagedata r:id="rId28" o:title=""/>
          </v:shape>
          <o:OLEObject Type="Embed" ProgID="Equation.DSMT4" ShapeID="_x0000_i1036" DrawAspect="Content" ObjectID="_1603458520" r:id="rId29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،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r w:rsidRPr="00867E09">
        <w:rPr>
          <w:rFonts w:ascii="Comic Sans MS" w:hAnsi="Comic Sans MS" w:cs="Microsoft Sans Serif"/>
          <w:position w:val="-20"/>
          <w:sz w:val="28"/>
          <w:szCs w:val="28"/>
          <w:lang w:bidi="ar-DZ"/>
        </w:rPr>
        <w:object w:dxaOrig="320" w:dyaOrig="499">
          <v:shape id="_x0000_i1037" type="#_x0000_t75" style="width:16.3pt;height:24.45pt" o:ole="">
            <v:imagedata r:id="rId30" o:title=""/>
          </v:shape>
          <o:OLEObject Type="Embed" ProgID="Equation.DSMT4" ShapeID="_x0000_i1037" DrawAspect="Content" ObjectID="_1603458521" r:id="rId31"/>
        </w:objec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                            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جـ/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أحسب قيمة </w:t>
      </w:r>
      <w:r w:rsidRPr="00A84AA4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038" type="#_x0000_t75" style="width:10.85pt;height:16.3pt" o:ole="">
            <v:imagedata r:id="rId32" o:title=""/>
          </v:shape>
          <o:OLEObject Type="Embed" ProgID="Equation.DSMT4" ShapeID="_x0000_i1038" DrawAspect="Content" ObjectID="_1603458522" r:id="rId33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بطريقتين مختلفتين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Sultan normal"/>
          <w:b/>
          <w:bCs/>
          <w:sz w:val="28"/>
          <w:szCs w:val="28"/>
          <w:rtl/>
          <w:lang w:bidi="ar-DZ"/>
        </w:rPr>
      </w:pPr>
      <w:r w:rsidRPr="0014116F">
        <w:rPr>
          <w:rFonts w:ascii="Microsoft Sans Serif" w:hAnsi="Microsoft Sans Serif" w:cs="Sultan normal"/>
          <w:b/>
          <w:bCs/>
          <w:noProof/>
          <w:color w:val="FF0000"/>
          <w:sz w:val="28"/>
          <w:szCs w:val="28"/>
          <w:u w:val="single"/>
          <w:rtl/>
        </w:rPr>
        <w:pict>
          <v:shape id="_x0000_s1877" type="#_x0000_t202" style="position:absolute;left:0;text-align:left;margin-left:12.85pt;margin-top:9.9pt;width:171.75pt;height:171.6pt;z-index:251688960" filled="f" stroked="f">
            <v:textbox>
              <w:txbxContent>
                <w:p w:rsidR="00036744" w:rsidRDefault="00036744">
                  <w:r>
                    <w:rPr>
                      <w:noProof/>
                    </w:rPr>
                    <w:drawing>
                      <wp:inline distT="0" distB="0" distL="0" distR="0">
                        <wp:extent cx="1998345" cy="2104264"/>
                        <wp:effectExtent l="19050" t="0" r="1905" b="0"/>
                        <wp:docPr id="403" name="Image 4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98345" cy="21042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rFonts w:ascii="Microsoft Sans Serif" w:hAnsi="Microsoft Sans Serif" w:cs="Sultan normal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ascii="Comic Sans MS" w:hAnsi="Comic Sans MS" w:cs="Sultan normal" w:hint="cs"/>
          <w:b/>
          <w:bCs/>
          <w:color w:val="FF0000"/>
          <w:sz w:val="28"/>
          <w:szCs w:val="28"/>
          <w:u w:val="single"/>
          <w:rtl/>
          <w:lang w:bidi="ar-DZ"/>
        </w:rPr>
        <w:t>2</w:t>
      </w:r>
      <w:r>
        <w:rPr>
          <w:rFonts w:ascii="Comic Sans MS" w:hAnsi="Comic Sans MS" w:cs="Sultan normal" w:hint="cs"/>
          <w:b/>
          <w:bCs/>
          <w:color w:val="FF0000"/>
          <w:sz w:val="28"/>
          <w:szCs w:val="28"/>
          <w:rtl/>
          <w:lang w:bidi="ar-DZ"/>
        </w:rPr>
        <w:t>:</w:t>
      </w:r>
      <w:proofErr w:type="spellStart"/>
      <w:r>
        <w:rPr>
          <w:rFonts w:ascii="Comic Sans MS" w:hAnsi="Comic Sans MS" w:cs="Sultan normal" w:hint="cs"/>
          <w:b/>
          <w:bCs/>
          <w:sz w:val="28"/>
          <w:szCs w:val="28"/>
          <w:rtl/>
          <w:lang w:bidi="ar-DZ"/>
        </w:rPr>
        <w:t>بكالوريا</w:t>
      </w:r>
      <w:proofErr w:type="spellEnd"/>
      <w:r>
        <w:rPr>
          <w:rFonts w:ascii="Comic Sans MS" w:hAnsi="Comic Sans MS" w:cs="Sultan normal" w:hint="cs"/>
          <w:b/>
          <w:bCs/>
          <w:sz w:val="28"/>
          <w:szCs w:val="28"/>
          <w:rtl/>
          <w:lang w:bidi="ar-DZ"/>
        </w:rPr>
        <w:t xml:space="preserve"> رياضي الدورة </w:t>
      </w:r>
      <w:proofErr w:type="spellStart"/>
      <w:r>
        <w:rPr>
          <w:rFonts w:ascii="Comic Sans MS" w:hAnsi="Comic Sans MS" w:cs="Sultan normal" w:hint="cs"/>
          <w:b/>
          <w:bCs/>
          <w:sz w:val="28"/>
          <w:szCs w:val="28"/>
          <w:rtl/>
          <w:lang w:bidi="ar-DZ"/>
        </w:rPr>
        <w:t>الإستثنائية</w:t>
      </w:r>
      <w:proofErr w:type="spellEnd"/>
      <w:r>
        <w:rPr>
          <w:rFonts w:ascii="Comic Sans MS" w:hAnsi="Comic Sans MS" w:cs="Sultan normal" w:hint="cs"/>
          <w:b/>
          <w:bCs/>
          <w:sz w:val="28"/>
          <w:szCs w:val="28"/>
          <w:rtl/>
          <w:lang w:bidi="ar-DZ"/>
        </w:rPr>
        <w:t xml:space="preserve"> </w:t>
      </w:r>
      <w:r w:rsidRPr="001A1F91">
        <w:rPr>
          <w:rFonts w:ascii="Comic Sans MS" w:hAnsi="Comic Sans MS" w:cs="Sultan normal"/>
          <w:b/>
          <w:bCs/>
          <w:position w:val="-6"/>
          <w:sz w:val="28"/>
          <w:szCs w:val="28"/>
          <w:lang w:bidi="ar-DZ"/>
        </w:rPr>
        <w:object w:dxaOrig="700" w:dyaOrig="320">
          <v:shape id="_x0000_i1039" type="#_x0000_t75" style="width:34.65pt;height:16.3pt" o:ole="">
            <v:imagedata r:id="rId6" o:title=""/>
          </v:shape>
          <o:OLEObject Type="Embed" ProgID="Equation.DSMT4" ShapeID="_x0000_i1039" DrawAspect="Content" ObjectID="_1603458523" r:id="rId35"/>
        </w:object>
      </w: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نحقق الدارة الكهربائية الموضحة في الشكل باستعمال العناصر التالية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: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مولد مثالي للتوتر قوته المحركة الكهربائية </w:t>
      </w:r>
      <w:r w:rsidRPr="00B03116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880" w:dyaOrig="320">
          <v:shape id="_x0000_i1040" type="#_x0000_t75" style="width:44.15pt;height:16.3pt" o:ole="">
            <v:imagedata r:id="rId36" o:title=""/>
          </v:shape>
          <o:OLEObject Type="Embed" ProgID="Equation.DSMT4" ShapeID="_x0000_i1040" DrawAspect="Content" ObjectID="_1603458524" r:id="rId37"/>
        </w:object>
      </w:r>
      <w:proofErr w:type="gramStart"/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  <w:proofErr w:type="gram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lastRenderedPageBreak/>
        <w:t>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وشيعة ذاتيتها </w:t>
      </w:r>
      <w:r w:rsidRPr="00794574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041" type="#_x0000_t75" style="width:10.85pt;height:16.3pt" o:ole="">
            <v:imagedata r:id="rId38" o:title=""/>
          </v:shape>
          <o:OLEObject Type="Embed" ProgID="Equation.DSMT4" ShapeID="_x0000_i1041" DrawAspect="Content" ObjectID="_1603458525" r:id="rId39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و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مقاوتها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الداخلية </w:t>
      </w:r>
      <w:r w:rsidRPr="00794574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00" w:dyaOrig="260">
          <v:shape id="_x0000_i1042" type="#_x0000_t75" style="width:10.2pt;height:12.9pt" o:ole="">
            <v:imagedata r:id="rId40" o:title=""/>
          </v:shape>
          <o:OLEObject Type="Embed" ProgID="Equation.DSMT4" ShapeID="_x0000_i1042" DrawAspect="Content" ObjectID="_1603458526" r:id="rId41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ناقل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أومي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مقاومته </w:t>
      </w:r>
      <w:r w:rsidRPr="00C452A3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1100" w:dyaOrig="320">
          <v:shape id="_x0000_i1043" type="#_x0000_t75" style="width:55pt;height:16.3pt" o:ole="">
            <v:imagedata r:id="rId42" o:title=""/>
          </v:shape>
          <o:OLEObject Type="Embed" ProgID="Equation.DSMT4" ShapeID="_x0000_i1043" DrawAspect="Content" ObjectID="_1603458527" r:id="rId43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،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قاطعة </w:t>
      </w:r>
      <w:r w:rsidRPr="00C452A3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044" type="#_x0000_t75" style="width:10.85pt;height:16.3pt" o:ole="">
            <v:imagedata r:id="rId44" o:title=""/>
          </v:shape>
          <o:OLEObject Type="Embed" ProgID="Equation.DSMT4" ShapeID="_x0000_i1044" DrawAspect="Content" ObjectID="_1603458528" r:id="rId45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و صمام ثنائي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نغلق القاطعة لمدة زمنية كافية لإقامة التيار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1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عند اللحظة </w:t>
      </w:r>
      <w:r w:rsidRPr="00F87954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680" w:dyaOrig="320">
          <v:shape id="_x0000_i1045" type="#_x0000_t75" style="width:33.95pt;height:16.3pt" o:ole="">
            <v:imagedata r:id="rId46" o:title=""/>
          </v:shape>
          <o:OLEObject Type="Embed" ProgID="Equation.DSMT4" ShapeID="_x0000_i1045" DrawAspect="Content" ObjectID="_1603458529" r:id="rId47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نفتح القاطعة </w:t>
      </w:r>
      <w:r w:rsidRPr="00F87954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046" type="#_x0000_t75" style="width:10.85pt;height:16.3pt" o:ole="">
            <v:imagedata r:id="rId48" o:title=""/>
          </v:shape>
          <o:OLEObject Type="Embed" ProgID="Equation.DSMT4" ShapeID="_x0000_i1046" DrawAspect="Content" ObjectID="_1603458530" r:id="rId49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ما هي الظاهرة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تي</w:t>
      </w:r>
      <w:proofErr w:type="gram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تحدث في الدارة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؟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2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بتطبيق قانون جمع التوترات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،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جد المعادلة التفاضلية التي يحققها التوتر بين طرفي الناقل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أومي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r w:rsidRPr="009A0E02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700" w:dyaOrig="440">
          <v:shape id="_x0000_i1047" type="#_x0000_t75" style="width:34.65pt;height:21.75pt" o:ole="">
            <v:imagedata r:id="rId50" o:title=""/>
          </v:shape>
          <o:OLEObject Type="Embed" ProgID="Equation.DSMT4" ShapeID="_x0000_i1047" DrawAspect="Content" ObjectID="_1603458531" r:id="rId51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3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علما أنّ العبارة </w:t>
      </w:r>
      <w:r w:rsidRPr="009A0E02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1640" w:dyaOrig="680">
          <v:shape id="_x0000_i1048" type="#_x0000_t75" style="width:82.2pt;height:33.95pt" o:ole="">
            <v:imagedata r:id="rId52" o:title=""/>
          </v:shape>
          <o:OLEObject Type="Embed" ProgID="Equation.DSMT4" ShapeID="_x0000_i1048" DrawAspect="Content" ObjectID="_1603458532" r:id="rId53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(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حيث </w:t>
      </w:r>
      <w:r w:rsidRPr="00EF28FE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1200" w:dyaOrig="420">
          <v:shape id="_x0000_i1049" type="#_x0000_t75" style="width:60.45pt;height:21.05pt" o:ole="">
            <v:imagedata r:id="rId54" o:title=""/>
          </v:shape>
          <o:OLEObject Type="Embed" ProgID="Equation.DSMT4" ShapeID="_x0000_i1049" DrawAspect="Content" ObjectID="_1603458533" r:id="rId55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،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r w:rsidRPr="00EF28FE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60" w:dyaOrig="240">
          <v:shape id="_x0000_i1050" type="#_x0000_t75" style="width:12.9pt;height:11.55pt" o:ole="">
            <v:imagedata r:id="rId56" o:title=""/>
          </v:shape>
          <o:OLEObject Type="Embed" ProgID="Equation.DSMT4" ShapeID="_x0000_i1050" DrawAspect="Content" ObjectID="_1603458534" r:id="rId57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مقدارين ثابتين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)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حل للمعادلة التفاضلية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،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حدّد عبارة كلا من </w:t>
      </w:r>
      <w:r w:rsidRPr="00541B5F">
        <w:rPr>
          <w:rFonts w:ascii="Comic Sans MS" w:hAnsi="Comic Sans MS" w:cs="Microsoft Sans Serif"/>
          <w:position w:val="-4"/>
          <w:sz w:val="28"/>
          <w:szCs w:val="28"/>
          <w:lang w:bidi="ar-DZ"/>
        </w:rPr>
        <w:object w:dxaOrig="260" w:dyaOrig="300">
          <v:shape id="_x0000_i1051" type="#_x0000_t75" style="width:12.9pt;height:14.95pt" o:ole="">
            <v:imagedata r:id="rId58" o:title=""/>
          </v:shape>
          <o:OLEObject Type="Embed" ProgID="Equation.DSMT4" ShapeID="_x0000_i1051" DrawAspect="Content" ObjectID="_1603458535" r:id="rId59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و</w:t>
      </w:r>
      <w:r w:rsidRPr="00EF28FE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60" w:dyaOrig="240">
          <v:shape id="_x0000_i1052" type="#_x0000_t75" style="width:12.9pt;height:11.55pt" o:ole="">
            <v:imagedata r:id="rId56" o:title=""/>
          </v:shape>
          <o:OLEObject Type="Embed" ProgID="Equation.DSMT4" ShapeID="_x0000_i1052" DrawAspect="Content" ObjectID="_1603458536" r:id="rId60"/>
        </w:objec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بدلالة المقادير المميزة للدارة ثمّ استنتج عبارة شدة التيار اللحظي </w:t>
      </w:r>
      <w:r w:rsidRPr="000F5AFA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499" w:dyaOrig="420">
          <v:shape id="_x0000_i1053" type="#_x0000_t75" style="width:24.45pt;height:21.05pt" o:ole="">
            <v:imagedata r:id="rId61" o:title=""/>
          </v:shape>
          <o:OLEObject Type="Embed" ProgID="Equation.DSMT4" ShapeID="_x0000_i1053" DrawAspect="Content" ObjectID="_1603458537" r:id="rId62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4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أكتب عبارة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إستطاعة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اللحظية </w:t>
      </w:r>
      <w:r w:rsidRPr="000F5AFA">
        <w:rPr>
          <w:rFonts w:ascii="Comic Sans MS" w:hAnsi="Comic Sans MS" w:cs="Microsoft Sans Serif"/>
          <w:position w:val="-10"/>
          <w:sz w:val="28"/>
          <w:szCs w:val="28"/>
          <w:lang w:bidi="ar-DZ"/>
        </w:rPr>
        <w:object w:dxaOrig="540" w:dyaOrig="380">
          <v:shape id="_x0000_i1054" type="#_x0000_t75" style="width:27.15pt;height:19pt" o:ole="">
            <v:imagedata r:id="rId63" o:title=""/>
          </v:shape>
          <o:OLEObject Type="Embed" ProgID="Equation.DSMT4" ShapeID="_x0000_i1054" DrawAspect="Content" ObjectID="_1603458538" r:id="rId64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للتحويل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طاقوي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الحادث على مستوى الناقل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أومي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r w:rsidRPr="003B6AF8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40" w:dyaOrig="320">
          <v:shape id="_x0000_i1055" type="#_x0000_t75" style="width:11.55pt;height:16.3pt" o:ole="">
            <v:imagedata r:id="rId65" o:title=""/>
          </v:shape>
          <o:OLEObject Type="Embed" ProgID="Equation.DSMT4" ShapeID="_x0000_i1055" DrawAspect="Content" ObjectID="_1603458539" r:id="rId66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بدلالة </w:t>
      </w:r>
      <w:r w:rsidRPr="003B6AF8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40" w:dyaOrig="320">
          <v:shape id="_x0000_i1056" type="#_x0000_t75" style="width:11.55pt;height:16.3pt" o:ole="">
            <v:imagedata r:id="rId67" o:title=""/>
          </v:shape>
          <o:OLEObject Type="Embed" ProgID="Equation.DSMT4" ShapeID="_x0000_i1056" DrawAspect="Content" ObjectID="_1603458540" r:id="rId68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،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r w:rsidRPr="003B6AF8">
        <w:rPr>
          <w:rFonts w:ascii="Comic Sans MS" w:hAnsi="Comic Sans MS" w:cs="Microsoft Sans Serif"/>
          <w:position w:val="-20"/>
          <w:sz w:val="28"/>
          <w:szCs w:val="28"/>
          <w:lang w:bidi="ar-DZ"/>
        </w:rPr>
        <w:object w:dxaOrig="360" w:dyaOrig="499">
          <v:shape id="_x0000_i1057" type="#_x0000_t75" style="width:18.35pt;height:24.45pt" o:ole="">
            <v:imagedata r:id="rId69" o:title=""/>
          </v:shape>
          <o:OLEObject Type="Embed" ProgID="Equation.DSMT4" ShapeID="_x0000_i1057" DrawAspect="Content" ObjectID="_1603458541" r:id="rId70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/>
          <w:noProof/>
          <w:sz w:val="28"/>
          <w:szCs w:val="28"/>
          <w:rtl/>
        </w:rPr>
        <w:pict>
          <v:shape id="_x0000_s1878" type="#_x0000_t202" style="position:absolute;left:0;text-align:left;margin-left:.55pt;margin-top:3.65pt;width:187.2pt;height:209.55pt;z-index:251689984;mso-wrap-style:none" filled="f" stroked="f">
            <v:textbox style="mso-fit-shape-to-text:t">
              <w:txbxContent>
                <w:p w:rsidR="00036744" w:rsidRDefault="00036744">
                  <w:r>
                    <w:rPr>
                      <w:noProof/>
                    </w:rPr>
                    <w:drawing>
                      <wp:inline distT="0" distB="0" distL="0" distR="0">
                        <wp:extent cx="2183765" cy="2245360"/>
                        <wp:effectExtent l="19050" t="0" r="6985" b="0"/>
                        <wp:docPr id="458" name="Image 45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3765" cy="22453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(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شدة التيار العظمى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)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،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r w:rsidRPr="003B6AF8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00" w:dyaOrig="240">
          <v:shape id="_x0000_i1058" type="#_x0000_t75" style="width:10.2pt;height:11.55pt" o:ole="">
            <v:imagedata r:id="rId72" o:title=""/>
          </v:shape>
          <o:OLEObject Type="Embed" ProgID="Equation.DSMT4" ShapeID="_x0000_i1058" DrawAspect="Content" ObjectID="_1603458542" r:id="rId73"/>
        </w:objec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(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ثابت الزمن للدارة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)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و الزمن </w:t>
      </w:r>
      <w:r w:rsidRPr="00950615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00" w:dyaOrig="300">
          <v:shape id="_x0000_i1059" type="#_x0000_t75" style="width:10.2pt;height:14.95pt" o:ole="">
            <v:imagedata r:id="rId74" o:title=""/>
          </v:shape>
          <o:OLEObject Type="Embed" ProgID="Equation.DSMT4" ShapeID="_x0000_i1059" DrawAspect="Content" ObjectID="_1603458543" r:id="rId75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5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سمحت المتابعة الزمنية لتطور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إستطاعة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اللحظية </w:t>
      </w:r>
      <w:r w:rsidRPr="000F5AFA">
        <w:rPr>
          <w:rFonts w:ascii="Comic Sans MS" w:hAnsi="Comic Sans MS" w:cs="Microsoft Sans Serif"/>
          <w:position w:val="-10"/>
          <w:sz w:val="28"/>
          <w:szCs w:val="28"/>
          <w:lang w:bidi="ar-DZ"/>
        </w:rPr>
        <w:object w:dxaOrig="540" w:dyaOrig="380">
          <v:shape id="_x0000_i1060" type="#_x0000_t75" style="width:27.15pt;height:19pt" o:ole="">
            <v:imagedata r:id="rId63" o:title=""/>
          </v:shape>
          <o:OLEObject Type="Embed" ProgID="Equation.DSMT4" ShapeID="_x0000_i1060" DrawAspect="Content" ObjectID="_1603458544" r:id="rId76"/>
        </w:objec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للتحويل </w:t>
      </w: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طاقوي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الحادث على مستوى الناقل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أومي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r w:rsidRPr="00950615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40" w:dyaOrig="320">
          <v:shape id="_x0000_i1061" type="#_x0000_t75" style="width:11.55pt;height:16.3pt" o:ole="">
            <v:imagedata r:id="rId77" o:title=""/>
          </v:shape>
          <o:OLEObject Type="Embed" ProgID="Equation.DSMT4" ShapeID="_x0000_i1061" DrawAspect="Content" ObjectID="_1603458545" r:id="rId78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بواسطة لاقط الواط متر</w:t>
      </w: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برسم المنحنى الممثل في الشكل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: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أ/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برهن أنّ المماس للمنحنى البياني عند اللحظة </w:t>
      </w:r>
      <w:r w:rsidRPr="00B456F0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680" w:dyaOrig="320">
          <v:shape id="_x0000_i1062" type="#_x0000_t75" style="width:33.95pt;height:16.3pt" o:ole="">
            <v:imagedata r:id="rId79" o:title=""/>
          </v:shape>
          <o:OLEObject Type="Embed" ProgID="Equation.DSMT4" ShapeID="_x0000_i1062" DrawAspect="Content" ObjectID="_1603458546" r:id="rId80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يقطع محور</w:t>
      </w: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الأزمنة في النقطة ذات </w:t>
      </w:r>
      <w:r w:rsidRPr="00D823DB">
        <w:rPr>
          <w:rFonts w:ascii="Comic Sans MS" w:hAnsi="Comic Sans MS" w:cs="Microsoft Sans Serif"/>
          <w:position w:val="-26"/>
          <w:sz w:val="28"/>
          <w:szCs w:val="28"/>
          <w:lang w:bidi="ar-DZ"/>
        </w:rPr>
        <w:object w:dxaOrig="780" w:dyaOrig="740">
          <v:shape id="_x0000_i1063" type="#_x0000_t75" style="width:39.4pt;height:37.35pt" o:ole="">
            <v:imagedata r:id="rId81" o:title=""/>
          </v:shape>
          <o:OLEObject Type="Embed" ProgID="Equation.DSMT4" ShapeID="_x0000_i1063" DrawAspect="Content" ObjectID="_1603458547" r:id="rId82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ثمّ استنتج قيمة ثابت الزمن </w:t>
      </w:r>
      <w:r w:rsidRPr="00D823DB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00" w:dyaOrig="240">
          <v:shape id="_x0000_i1064" type="#_x0000_t75" style="width:10.2pt;height:11.55pt" o:ole="">
            <v:imagedata r:id="rId83" o:title=""/>
          </v:shape>
          <o:OLEObject Type="Embed" ProgID="Equation.DSMT4" ShapeID="_x0000_i1064" DrawAspect="Content" ObjectID="_1603458548" r:id="rId84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للدارة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ب/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إعتمادا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على البيان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،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أحسب الشدة العظمى للتيار المار في الدارة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جـ/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استنتج قيمة كل من مقاومة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وشيعة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r w:rsidRPr="00311888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00" w:dyaOrig="260">
          <v:shape id="_x0000_i1065" type="#_x0000_t75" style="width:10.2pt;height:12.9pt" o:ole="">
            <v:imagedata r:id="rId85" o:title=""/>
          </v:shape>
          <o:OLEObject Type="Embed" ProgID="Equation.DSMT4" ShapeID="_x0000_i1065" DrawAspect="Content" ObjectID="_1603458549" r:id="rId86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و ذاتيتها </w:t>
      </w:r>
      <w:r w:rsidRPr="00311888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066" type="#_x0000_t75" style="width:10.85pt;height:16.3pt" o:ole="">
            <v:imagedata r:id="rId87" o:title=""/>
          </v:shape>
          <o:OLEObject Type="Embed" ProgID="Equation.DSMT4" ShapeID="_x0000_i1066" DrawAspect="Content" ObjectID="_1603458550" r:id="rId88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6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أثبت أنّ زمن تناقص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إستطاعة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أعظمية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المصروفة في الناقل </w:t>
      </w: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أومي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r w:rsidRPr="00311888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40" w:dyaOrig="320">
          <v:shape id="_x0000_i1067" type="#_x0000_t75" style="width:11.55pt;height:16.3pt" o:ole="">
            <v:imagedata r:id="rId89" o:title=""/>
          </v:shape>
          <o:OLEObject Type="Embed" ProgID="Equation.DSMT4" ShapeID="_x0000_i1067" DrawAspect="Content" ObjectID="_1603458551" r:id="rId90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إلى النصف هو </w:t>
      </w:r>
      <w:r w:rsidRPr="00B66DD1">
        <w:rPr>
          <w:rFonts w:ascii="Comic Sans MS" w:hAnsi="Comic Sans MS" w:cs="Microsoft Sans Serif"/>
          <w:position w:val="-26"/>
          <w:sz w:val="28"/>
          <w:szCs w:val="28"/>
          <w:lang w:bidi="ar-DZ"/>
        </w:rPr>
        <w:object w:dxaOrig="1420" w:dyaOrig="740">
          <v:shape id="_x0000_i1068" type="#_x0000_t75" style="width:70.65pt;height:37.35pt" o:ole="">
            <v:imagedata r:id="rId91" o:title=""/>
          </v:shape>
          <o:OLEObject Type="Embed" ProgID="Equation.DSMT4" ShapeID="_x0000_i1068" DrawAspect="Content" ObjectID="_1603458552" r:id="rId92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،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ثمّ أوجد قيمته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Pr="00B66DD1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gramStart"/>
      <w:r w:rsidRPr="00B66DD1">
        <w:rPr>
          <w:rFonts w:ascii="Comic Sans MS" w:hAnsi="Comic Sans MS" w:cs="Microsoft Sans Serif" w:hint="cs"/>
          <w:b/>
          <w:bCs/>
          <w:sz w:val="28"/>
          <w:szCs w:val="28"/>
          <w:u w:val="single"/>
          <w:rtl/>
          <w:lang w:bidi="ar-DZ"/>
        </w:rPr>
        <w:t>تذكير</w:t>
      </w:r>
      <w:proofErr w:type="gramEnd"/>
      <w:r>
        <w:rPr>
          <w:rFonts w:ascii="Comic Sans MS" w:hAnsi="Comic Sans MS" w:cs="Microsoft Sans Serif" w:hint="cs"/>
          <w:b/>
          <w:bCs/>
          <w:sz w:val="28"/>
          <w:szCs w:val="28"/>
          <w:rtl/>
          <w:lang w:bidi="ar-DZ"/>
        </w:rPr>
        <w:t xml:space="preserve">: </w:t>
      </w:r>
      <w:r w:rsidRPr="00B66DD1">
        <w:rPr>
          <w:rFonts w:ascii="Comic Sans MS" w:hAnsi="Comic Sans MS" w:cs="Microsoft Sans Serif"/>
          <w:position w:val="-10"/>
          <w:sz w:val="28"/>
          <w:szCs w:val="28"/>
          <w:lang w:bidi="ar-DZ"/>
        </w:rPr>
        <w:object w:dxaOrig="1600" w:dyaOrig="440">
          <v:shape id="_x0000_i1069" type="#_x0000_t75" style="width:80.15pt;height:21.75pt" o:ole="">
            <v:imagedata r:id="rId93" o:title=""/>
          </v:shape>
          <o:OLEObject Type="Embed" ProgID="Equation.DSMT4" ShapeID="_x0000_i1069" DrawAspect="Content" ObjectID="_1603458553" r:id="rId94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</w:p>
    <w:p w:rsidR="00036744" w:rsidRPr="00B66DD1" w:rsidRDefault="00036744" w:rsidP="00036744">
      <w:pPr>
        <w:bidi/>
        <w:spacing w:after="0"/>
        <w:rPr>
          <w:rFonts w:ascii="Comic Sans MS" w:hAnsi="Comic Sans MS" w:cs="Sultan normal"/>
          <w:b/>
          <w:bCs/>
          <w:color w:val="FF0000"/>
          <w:sz w:val="28"/>
          <w:szCs w:val="28"/>
          <w:rtl/>
          <w:lang w:bidi="ar-DZ"/>
        </w:rPr>
      </w:pPr>
      <w:r w:rsidRPr="0014116F">
        <w:rPr>
          <w:rFonts w:ascii="Microsoft Sans Serif" w:hAnsi="Microsoft Sans Serif" w:cs="Microsoft Sans Serif"/>
          <w:noProof/>
          <w:sz w:val="28"/>
          <w:szCs w:val="28"/>
          <w:rtl/>
        </w:rPr>
        <w:pict>
          <v:group id="_x0000_s1629" style="position:absolute;left:0;text-align:left;margin-left:12.85pt;margin-top:11.75pt;width:183.4pt;height:135.35pt;z-index:251682816" coordorigin="1123,3312" coordsize="3668,2707">
            <v:group id="_x0000_s1630" style="position:absolute;left:1315;top:3741;width:3243;height:1758" coordorigin="1315,3741" coordsize="3243,1758">
              <v:oval id="_x0000_s1631" style="position:absolute;left:2937;top:4887;width:487;height:510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632" type="#_x0000_t32" style="position:absolute;left:2370;top:5159;width:2188;height:0" o:connectortype="straight">
                <v:stroke startarrow="oval" startarrowwidth="narrow" startarrowlength="short"/>
              </v:shape>
              <v:shape id="_x0000_s1633" type="#_x0000_t32" style="position:absolute;left:4558;top:3934;width:0;height:1225;flip:y" o:connectortype="straight"/>
              <v:shape id="_x0000_s1634" type="#_x0000_t32" style="position:absolute;left:4082;top:3934;width:476;height:0;flip:x" o:connectortype="straight"/>
              <v:group id="_x0000_s1635" style="position:absolute;left:3424;top:3741;width:646;height:397" coordorigin="1248,3934" coordsize="646,397">
                <v:oval id="_x0000_s1636" style="position:absolute;left:1655;top:3934;width:239;height:397"/>
                <v:oval id="_x0000_s1637" style="position:absolute;left:1519;top:3934;width:211;height:397"/>
                <v:oval id="_x0000_s1638" style="position:absolute;left:1384;top:3934;width:211;height:397"/>
                <v:oval id="_x0000_s1639" style="position:absolute;left:1248;top:3934;width:211;height:397"/>
              </v:group>
              <v:shape id="_x0000_s1640" type="#_x0000_t32" style="position:absolute;left:2597;top:3934;width:827;height:0;flip:x" o:connectortype="straight"/>
              <v:rect id="_x0000_s1641" style="position:absolute;left:1848;top:3798;width:749;height:261"/>
              <v:shape id="_x0000_s1642" type="#_x0000_t32" style="position:absolute;left:1315;top:3934;width:533;height:0;flip:x" o:connectortype="straight"/>
              <v:shape id="_x0000_s1643" type="#_x0000_t32" style="position:absolute;left:1315;top:3934;width:0;height:1225" o:connectortype="straight"/>
              <v:shape id="_x0000_s1644" type="#_x0000_t32" style="position:absolute;left:1315;top:5159;width:658;height:0" o:connectortype="straight">
                <v:stroke endarrow="oval" endarrowwidth="narrow" endarrowlength="short"/>
              </v:shape>
              <v:shape id="_x0000_s1645" type="#_x0000_t32" style="position:absolute;left:1973;top:4876;width:397;height:283;flip:y" o:connectortype="straight" strokeweight="1pt"/>
              <v:oval id="_x0000_s1646" style="position:absolute;left:2994;top:3885;width:71;height:71" fillcolor="black [3213]"/>
              <v:shape id="_x0000_s1647" type="#_x0000_t32" style="position:absolute;left:2789;top:5488;width:771;height:11;flip:y" o:connectortype="straight">
                <v:stroke endarrow="block"/>
              </v:shape>
            </v:group>
            <v:shape id="_x0000_s1648" type="#_x0000_t202" style="position:absolute;left:1123;top:3481;width:528;height:684;mso-wrap-style:none" filled="f" stroked="f">
              <v:textbox style="mso-fit-shape-to-text:t">
                <w:txbxContent>
                  <w:p w:rsidR="00036744" w:rsidRDefault="00036744" w:rsidP="00036744">
                    <w:r w:rsidRPr="00E32434">
                      <w:rPr>
                        <w:position w:val="-4"/>
                      </w:rPr>
                      <w:object w:dxaOrig="260" w:dyaOrig="300">
                        <v:shape id="_x0000_i1131" type="#_x0000_t75" style="width:11.55pt;height:14.95pt" o:ole="">
                          <v:imagedata r:id="rId95" o:title=""/>
                        </v:shape>
                        <o:OLEObject Type="Embed" ProgID="Equation.DSMT4" ShapeID="_x0000_i1131" DrawAspect="Content" ObjectID="_1603458615" r:id="rId96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649" type="#_x0000_t202" style="position:absolute;left:1905;top:3356;width:534;height:696;mso-wrap-style:none" filled="f" stroked="f">
              <v:textbox style="mso-fit-shape-to-text:t">
                <w:txbxContent>
                  <w:p w:rsidR="00036744" w:rsidRDefault="00036744" w:rsidP="00036744">
                    <w:r w:rsidRPr="00E32434">
                      <w:rPr>
                        <w:position w:val="-6"/>
                      </w:rPr>
                      <w:object w:dxaOrig="240" w:dyaOrig="320">
                        <v:shape id="_x0000_i1132" type="#_x0000_t75" style="width:12.25pt;height:15.6pt" o:ole="">
                          <v:imagedata r:id="rId97" o:title=""/>
                        </v:shape>
                        <o:OLEObject Type="Embed" ProgID="Equation.DSMT4" ShapeID="_x0000_i1132" DrawAspect="Content" ObjectID="_1603458616" r:id="rId98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650" type="#_x0000_t202" style="position:absolute;left:2789;top:3481;width:509;height:694;mso-wrap-style:none" filled="f" stroked="f">
              <v:textbox style="mso-fit-shape-to-text:t">
                <w:txbxContent>
                  <w:p w:rsidR="00036744" w:rsidRDefault="00036744" w:rsidP="00036744">
                    <w:r w:rsidRPr="00E32434">
                      <w:rPr>
                        <w:position w:val="-6"/>
                      </w:rPr>
                      <w:object w:dxaOrig="220" w:dyaOrig="320">
                        <v:shape id="_x0000_i1133" type="#_x0000_t75" style="width:10.85pt;height:15.6pt" o:ole="">
                          <v:imagedata r:id="rId99" o:title=""/>
                        </v:shape>
                        <o:OLEObject Type="Embed" ProgID="Equation.DSMT4" ShapeID="_x0000_i1133" DrawAspect="Content" ObjectID="_1603458617" r:id="rId100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651" type="#_x0000_t202" style="position:absolute;left:3303;top:3312;width:933;height:600;mso-wrap-style:none" filled="f" stroked="f">
              <v:textbox>
                <w:txbxContent>
                  <w:p w:rsidR="00036744" w:rsidRDefault="00036744" w:rsidP="00036744">
                    <w:r w:rsidRPr="00E32434">
                      <w:rPr>
                        <w:position w:val="-10"/>
                      </w:rPr>
                      <w:object w:dxaOrig="660" w:dyaOrig="380">
                        <v:shape id="_x0000_i1134" type="#_x0000_t75" style="width:31.9pt;height:19pt" o:ole="">
                          <v:imagedata r:id="rId101" o:title=""/>
                        </v:shape>
                        <o:OLEObject Type="Embed" ProgID="Equation.DSMT4" ShapeID="_x0000_i1134" DrawAspect="Content" ObjectID="_1603458618" r:id="rId102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652" type="#_x0000_t202" style="position:absolute;left:4252;top:3525;width:539;height:579;mso-wrap-style:none" filled="f" stroked="f">
              <v:textbox>
                <w:txbxContent>
                  <w:p w:rsidR="00036744" w:rsidRDefault="00036744" w:rsidP="00036744">
                    <w:r w:rsidRPr="00E32434">
                      <w:rPr>
                        <w:position w:val="-6"/>
                      </w:rPr>
                      <w:object w:dxaOrig="240" w:dyaOrig="320">
                        <v:shape id="_x0000_i1135" type="#_x0000_t75" style="width:12.25pt;height:15.6pt" o:ole="">
                          <v:imagedata r:id="rId103" o:title=""/>
                        </v:shape>
                        <o:OLEObject Type="Embed" ProgID="Equation.DSMT4" ShapeID="_x0000_i1135" DrawAspect="Content" ObjectID="_1603458619" r:id="rId104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653" type="#_x0000_t202" style="position:absolute;left:2901;top:5452;width:539;height:567;mso-wrap-style:none" filled="f" stroked="f">
              <v:textbox>
                <w:txbxContent>
                  <w:p w:rsidR="00036744" w:rsidRDefault="00036744" w:rsidP="00036744">
                    <w:r w:rsidRPr="00E32434">
                      <w:rPr>
                        <w:position w:val="-6"/>
                      </w:rPr>
                      <w:object w:dxaOrig="240" w:dyaOrig="320">
                        <v:shape id="_x0000_i1136" type="#_x0000_t75" style="width:12.25pt;height:15.6pt" o:ole="">
                          <v:imagedata r:id="rId105" o:title=""/>
                        </v:shape>
                        <o:OLEObject Type="Embed" ProgID="Equation.DSMT4" ShapeID="_x0000_i1136" DrawAspect="Content" ObjectID="_1603458620" r:id="rId106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654" type="#_x0000_t202" style="position:absolute;left:1929;top:5161;width:509;height:456;mso-wrap-style:none" filled="f" stroked="f">
              <v:textbox>
                <w:txbxContent>
                  <w:p w:rsidR="00036744" w:rsidRDefault="00036744" w:rsidP="00036744">
                    <w:r w:rsidRPr="00E32434">
                      <w:rPr>
                        <w:position w:val="-6"/>
                      </w:rPr>
                      <w:object w:dxaOrig="220" w:dyaOrig="320">
                        <v:shape id="_x0000_i1137" type="#_x0000_t75" style="width:10.85pt;height:15.6pt" o:ole="">
                          <v:imagedata r:id="rId107" o:title=""/>
                        </v:shape>
                        <o:OLEObject Type="Embed" ProgID="Equation.DSMT4" ShapeID="_x0000_i1137" DrawAspect="Content" ObjectID="_1603458621" r:id="rId108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</v:group>
        </w:pict>
      </w:r>
      <w:r>
        <w:rPr>
          <w:rFonts w:ascii="Microsoft Sans Serif" w:hAnsi="Microsoft Sans Serif" w:cs="Sultan normal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>
        <w:rPr>
          <w:rFonts w:ascii="Comic Sans MS" w:hAnsi="Comic Sans MS" w:cs="Sultan normal" w:hint="cs"/>
          <w:b/>
          <w:bCs/>
          <w:color w:val="FF0000"/>
          <w:sz w:val="28"/>
          <w:szCs w:val="28"/>
          <w:u w:val="single"/>
          <w:rtl/>
          <w:lang w:bidi="ar-DZ"/>
        </w:rPr>
        <w:t>3</w:t>
      </w:r>
      <w:r>
        <w:rPr>
          <w:rFonts w:ascii="Comic Sans MS" w:hAnsi="Comic Sans MS" w:cs="Sultan normal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Sultan normal" w:hint="cs"/>
          <w:b/>
          <w:bCs/>
          <w:color w:val="FF0000"/>
          <w:sz w:val="28"/>
          <w:szCs w:val="28"/>
          <w:rtl/>
          <w:lang w:bidi="ar-DZ"/>
        </w:rPr>
        <w:t>:</w:t>
      </w:r>
      <w:proofErr w:type="spellEnd"/>
      <w:proofErr w:type="gramEnd"/>
    </w:p>
    <w:p w:rsidR="00036744" w:rsidRDefault="00036744" w:rsidP="0003674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نحقّق الدارة الكهربائية المبيّنة في الشكل المقابل حيث:</w:t>
      </w:r>
    </w:p>
    <w:p w:rsidR="00036744" w:rsidRDefault="00036744" w:rsidP="0003674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ولد قوته المحركة الكهربائية </w:t>
      </w:r>
      <w:r w:rsidRPr="002262B6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999" w:dyaOrig="320">
          <v:shape id="_x0000_i1070" type="#_x0000_t75" style="width:50.25pt;height:15.6pt" o:ole="">
            <v:imagedata r:id="rId109" o:title=""/>
          </v:shape>
          <o:OLEObject Type="Embed" ProgID="Equation.DSMT4" ShapeID="_x0000_i1070" DrawAspect="Content" ObjectID="_1603458554" r:id="rId110"/>
        </w:object>
      </w:r>
      <w:proofErr w:type="gramStart"/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proofErr w:type="spellEnd"/>
      <w:proofErr w:type="gramEnd"/>
    </w:p>
    <w:p w:rsidR="00036744" w:rsidRDefault="00036744" w:rsidP="0003674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ناقل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أومي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قاومته </w:t>
      </w:r>
      <w:r w:rsidRPr="00A57AFB">
        <w:rPr>
          <w:rFonts w:ascii="Microsoft Sans Serif" w:hAnsi="Microsoft Sans Serif" w:cs="Microsoft Sans Serif"/>
          <w:position w:val="-10"/>
          <w:sz w:val="28"/>
          <w:szCs w:val="28"/>
          <w:lang w:bidi="ar-DZ"/>
        </w:rPr>
        <w:object w:dxaOrig="1180" w:dyaOrig="360">
          <v:shape id="_x0000_i1071" type="#_x0000_t75" style="width:59.1pt;height:18.35pt" o:ole="">
            <v:imagedata r:id="rId111" o:title=""/>
          </v:shape>
          <o:OLEObject Type="Embed" ProgID="Equation.DSMT4" ShapeID="_x0000_i1071" DrawAspect="Content" ObjectID="_1603458555" r:id="rId112"/>
        </w:object>
      </w:r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وشيعة ذاتيتها </w:t>
      </w:r>
      <w:r w:rsidRPr="00A57AFB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20" w:dyaOrig="320">
          <v:shape id="_x0000_i1072" type="#_x0000_t75" style="width:10.85pt;height:15.6pt" o:ole="">
            <v:imagedata r:id="rId113" o:title=""/>
          </v:shape>
          <o:OLEObject Type="Embed" ProgID="Equation.DSMT4" ShapeID="_x0000_i1072" DrawAspect="Content" ObjectID="_1603458556" r:id="rId114"/>
        </w:object>
      </w:r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و مقاومتها الداخلية </w:t>
      </w:r>
      <w:r w:rsidRPr="00A57AFB">
        <w:rPr>
          <w:rFonts w:ascii="Microsoft Sans Serif" w:hAnsi="Microsoft Sans Serif" w:cs="Microsoft Sans Serif"/>
          <w:position w:val="-10"/>
          <w:sz w:val="28"/>
          <w:szCs w:val="28"/>
          <w:lang w:bidi="ar-DZ"/>
        </w:rPr>
        <w:object w:dxaOrig="1140" w:dyaOrig="360">
          <v:shape id="_x0000_i1073" type="#_x0000_t75" style="width:57.05pt;height:18.35pt" o:ole="">
            <v:imagedata r:id="rId115" o:title=""/>
          </v:shape>
          <o:OLEObject Type="Embed" ProgID="Equation.DSMT4" ShapeID="_x0000_i1073" DrawAspect="Content" ObjectID="_1603458557" r:id="rId116"/>
        </w:object>
      </w:r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قاطعة </w:t>
      </w:r>
      <w:r w:rsidRPr="00A57AFB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20" w:dyaOrig="320">
          <v:shape id="_x0000_i1074" type="#_x0000_t75" style="width:10.85pt;height:15.6pt" o:ole="">
            <v:imagedata r:id="rId117" o:title=""/>
          </v:shape>
          <o:OLEObject Type="Embed" ProgID="Equation.DSMT4" ShapeID="_x0000_i1074" DrawAspect="Content" ObjectID="_1603458558" r:id="rId118"/>
        </w:object>
      </w:r>
      <w:proofErr w:type="gramStart"/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proofErr w:type="spellEnd"/>
      <w:proofErr w:type="gramEnd"/>
    </w:p>
    <w:p w:rsidR="00036744" w:rsidRPr="00AF401D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/>
          <w:sz w:val="28"/>
          <w:szCs w:val="28"/>
          <w:lang w:bidi="ar-DZ"/>
        </w:rPr>
        <w:t>I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نغلق القاطعة </w:t>
      </w:r>
      <w:r w:rsidRPr="00AF401D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075" type="#_x0000_t75" style="width:10.85pt;height:15.6pt" o:ole="">
            <v:imagedata r:id="rId119" o:title=""/>
          </v:shape>
          <o:OLEObject Type="Embed" ProgID="Equation.DSMT4" ShapeID="_x0000_i1075" DrawAspect="Content" ObjectID="_1603458559" r:id="rId120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عند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اللحظة </w:t>
      </w:r>
      <w:r w:rsidRPr="00AF401D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639" w:dyaOrig="320">
          <v:shape id="_x0000_i1076" type="#_x0000_t75" style="width:31.9pt;height:15.6pt" o:ole="">
            <v:imagedata r:id="rId121" o:title=""/>
          </v:shape>
          <o:OLEObject Type="Embed" ProgID="Equation.DSMT4" ShapeID="_x0000_i1076" DrawAspect="Content" ObjectID="_1603458560" r:id="rId122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1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لمعرفة شدة التيار الكهربائي </w:t>
      </w:r>
      <w:r w:rsidRPr="00E33183">
        <w:rPr>
          <w:rFonts w:ascii="Comic Sans MS" w:hAnsi="Comic Sans MS" w:cs="Microsoft Sans Serif"/>
          <w:position w:val="-10"/>
          <w:sz w:val="28"/>
          <w:szCs w:val="28"/>
          <w:lang w:bidi="ar-DZ"/>
        </w:rPr>
        <w:object w:dxaOrig="420" w:dyaOrig="380">
          <v:shape id="_x0000_i1077" type="#_x0000_t75" style="width:21.05pt;height:19pt" o:ole="">
            <v:imagedata r:id="rId123" o:title=""/>
          </v:shape>
          <o:OLEObject Type="Embed" ProgID="Equation.DSMT4" ShapeID="_x0000_i1077" DrawAspect="Content" ObjectID="_1603458561" r:id="rId124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مار في الدارة الكهربائية نستعمل راسم اهتزاز مهبطي ذي ذاكرة.</w:t>
      </w: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بيّن كيف يتم ذلك مع إظهار طريقة ربط هذا الجهاز بالدارة الكهربائية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؟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2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أعط عبارة التوتر </w:t>
      </w:r>
      <w:r w:rsidRPr="00E32434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440" w:dyaOrig="440">
          <v:shape id="_x0000_i1078" type="#_x0000_t75" style="width:21.75pt;height:21.75pt" o:ole="">
            <v:imagedata r:id="rId125" o:title=""/>
          </v:shape>
          <o:OLEObject Type="Embed" ProgID="Equation.DSMT4" ShapeID="_x0000_i1078" DrawAspect="Content" ObjectID="_1603458562" r:id="rId126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بدلالة </w:t>
      </w:r>
      <w:r w:rsidRPr="00E32434">
        <w:rPr>
          <w:rFonts w:ascii="Comic Sans MS" w:hAnsi="Comic Sans MS" w:cs="Microsoft Sans Serif"/>
          <w:position w:val="-10"/>
          <w:sz w:val="28"/>
          <w:szCs w:val="28"/>
          <w:lang w:bidi="ar-DZ"/>
        </w:rPr>
        <w:object w:dxaOrig="460" w:dyaOrig="360">
          <v:shape id="_x0000_i1079" type="#_x0000_t75" style="width:23.1pt;height:18.35pt" o:ole="">
            <v:imagedata r:id="rId127" o:title=""/>
          </v:shape>
          <o:OLEObject Type="Embed" ProgID="Equation.DSMT4" ShapeID="_x0000_i1079" DrawAspect="Content" ObjectID="_1603458563" r:id="rId128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و</w:t>
      </w:r>
      <w:r w:rsidRPr="00E32434">
        <w:rPr>
          <w:rFonts w:ascii="Comic Sans MS" w:hAnsi="Comic Sans MS" w:cs="Microsoft Sans Serif"/>
          <w:position w:val="-4"/>
          <w:sz w:val="28"/>
          <w:szCs w:val="28"/>
          <w:lang w:bidi="ar-DZ"/>
        </w:rPr>
        <w:object w:dxaOrig="120" w:dyaOrig="300">
          <v:shape id="_x0000_i1080" type="#_x0000_t75" style="width:6.1pt;height:14.95pt" o:ole="">
            <v:imagedata r:id="rId129" o:title=""/>
          </v:shape>
          <o:OLEObject Type="Embed" ProgID="Equation.DSMT4" ShapeID="_x0000_i1080" DrawAspect="Content" ObjectID="_1603458564" r:id="rId130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3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بيّن</w:t>
      </w:r>
      <w:proofErr w:type="gram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أنّ المعادلة التفاضلية التي تعبّر عن تطوّر شدّة التيار </w:t>
      </w:r>
      <w:r w:rsidRPr="00E32434">
        <w:rPr>
          <w:rFonts w:ascii="Comic Sans MS" w:hAnsi="Comic Sans MS" w:cs="Microsoft Sans Serif"/>
          <w:position w:val="-4"/>
          <w:sz w:val="28"/>
          <w:szCs w:val="28"/>
          <w:lang w:bidi="ar-DZ"/>
        </w:rPr>
        <w:object w:dxaOrig="120" w:dyaOrig="300">
          <v:shape id="_x0000_i1081" type="#_x0000_t75" style="width:6.1pt;height:14.95pt" o:ole="">
            <v:imagedata r:id="rId131" o:title=""/>
          </v:shape>
          <o:OLEObject Type="Embed" ProgID="Equation.DSMT4" ShapeID="_x0000_i1081" DrawAspect="Content" ObjectID="_1603458565" r:id="rId132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هي </w:t>
      </w:r>
      <w:r w:rsidRPr="006753F2">
        <w:rPr>
          <w:rFonts w:ascii="Comic Sans MS" w:hAnsi="Comic Sans MS" w:cs="Microsoft Sans Serif"/>
          <w:position w:val="-28"/>
          <w:sz w:val="28"/>
          <w:szCs w:val="28"/>
          <w:lang w:bidi="ar-DZ"/>
        </w:rPr>
        <w:object w:dxaOrig="1520" w:dyaOrig="760">
          <v:shape id="_x0000_i1082" type="#_x0000_t75" style="width:76.1pt;height:38.05pt" o:ole="">
            <v:imagedata r:id="rId133" o:title=""/>
          </v:shape>
          <o:OLEObject Type="Embed" ProgID="Equation.DSMT4" ShapeID="_x0000_i1082" DrawAspect="Content" ObjectID="_1603458566" r:id="rId134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حيث </w:t>
      </w:r>
      <w:r w:rsidRPr="006753F2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083" type="#_x0000_t75" style="width:10.85pt;height:15.6pt" o:ole="">
            <v:imagedata r:id="rId135" o:title=""/>
          </v:shape>
          <o:OLEObject Type="Embed" ProgID="Equation.DSMT4" ShapeID="_x0000_i1083" DrawAspect="Content" ObjectID="_1603458567" r:id="rId136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ثابت يطلب إعطاء عبارته.</w:t>
      </w: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4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إنّ حل المعادلة التفاضلية السابقة يمكن كتابتها على الشكل </w:t>
      </w:r>
      <w:r w:rsidRPr="006753F2">
        <w:rPr>
          <w:rFonts w:ascii="Comic Sans MS" w:hAnsi="Comic Sans MS" w:cs="Microsoft Sans Serif"/>
          <w:position w:val="-10"/>
          <w:sz w:val="28"/>
          <w:szCs w:val="28"/>
          <w:lang w:bidi="ar-DZ"/>
        </w:rPr>
        <w:object w:dxaOrig="1920" w:dyaOrig="420">
          <v:shape id="_x0000_i1084" type="#_x0000_t75" style="width:95.75pt;height:21.05pt" o:ole="">
            <v:imagedata r:id="rId137" o:title=""/>
          </v:shape>
          <o:OLEObject Type="Embed" ProgID="Equation.DSMT4" ShapeID="_x0000_i1084" DrawAspect="Content" ObjectID="_1603458568" r:id="rId138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حيث </w:t>
      </w:r>
      <w:r w:rsidRPr="006753F2">
        <w:rPr>
          <w:rFonts w:ascii="Comic Sans MS" w:hAnsi="Comic Sans MS" w:cs="Microsoft Sans Serif"/>
          <w:position w:val="-4"/>
          <w:sz w:val="28"/>
          <w:szCs w:val="28"/>
          <w:lang w:bidi="ar-DZ"/>
        </w:rPr>
        <w:object w:dxaOrig="260" w:dyaOrig="300">
          <v:shape id="_x0000_i1085" type="#_x0000_t75" style="width:11.55pt;height:14.95pt" o:ole="">
            <v:imagedata r:id="rId139" o:title=""/>
          </v:shape>
          <o:OLEObject Type="Embed" ProgID="Equation.DSMT4" ShapeID="_x0000_i1085" DrawAspect="Content" ObjectID="_1603458569" r:id="rId140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و</w:t>
      </w:r>
      <w:r w:rsidRPr="006753F2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086" type="#_x0000_t75" style="width:10.85pt;height:15.6pt" o:ole="">
            <v:imagedata r:id="rId141" o:title=""/>
          </v:shape>
          <o:OLEObject Type="Embed" ProgID="Equation.DSMT4" ShapeID="_x0000_i1086" DrawAspect="Content" ObjectID="_1603458570" r:id="rId142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ثابتان موجبان غير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معدومين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  <w:proofErr w:type="gram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أ/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بيّن أنّ </w:t>
      </w:r>
      <w:r w:rsidRPr="00B20897">
        <w:rPr>
          <w:rFonts w:ascii="Comic Sans MS" w:hAnsi="Comic Sans MS" w:cs="Microsoft Sans Serif"/>
          <w:position w:val="-28"/>
          <w:sz w:val="28"/>
          <w:szCs w:val="28"/>
          <w:lang w:bidi="ar-DZ"/>
        </w:rPr>
        <w:object w:dxaOrig="760" w:dyaOrig="760">
          <v:shape id="_x0000_i1087" type="#_x0000_t75" style="width:38.05pt;height:38.05pt" o:ole="">
            <v:imagedata r:id="rId143" o:title=""/>
          </v:shape>
          <o:OLEObject Type="Embed" ProgID="Equation.DSMT4" ShapeID="_x0000_i1087" DrawAspect="Content" ObjectID="_1603458571" r:id="rId144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و أنّ </w:t>
      </w:r>
      <w:r w:rsidRPr="00B20897">
        <w:rPr>
          <w:rFonts w:ascii="Comic Sans MS" w:hAnsi="Comic Sans MS" w:cs="Microsoft Sans Serif"/>
          <w:position w:val="-28"/>
          <w:sz w:val="28"/>
          <w:szCs w:val="28"/>
          <w:lang w:bidi="ar-DZ"/>
        </w:rPr>
        <w:object w:dxaOrig="720" w:dyaOrig="760">
          <v:shape id="_x0000_i1088" type="#_x0000_t75" style="width:36pt;height:38.05pt" o:ole="">
            <v:imagedata r:id="rId145" o:title=""/>
          </v:shape>
          <o:OLEObject Type="Embed" ProgID="Equation.DSMT4" ShapeID="_x0000_i1088" DrawAspect="Content" ObjectID="_1603458572" r:id="rId146"/>
        </w:object>
      </w:r>
      <w:proofErr w:type="gramStart"/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  <w:proofErr w:type="gram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ب/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أحسب قيمة </w:t>
      </w:r>
      <w:r w:rsidRPr="00B20897">
        <w:rPr>
          <w:rFonts w:ascii="Comic Sans MS" w:hAnsi="Comic Sans MS" w:cs="Microsoft Sans Serif"/>
          <w:position w:val="-4"/>
          <w:sz w:val="28"/>
          <w:szCs w:val="28"/>
          <w:lang w:bidi="ar-DZ"/>
        </w:rPr>
        <w:object w:dxaOrig="260" w:dyaOrig="300">
          <v:shape id="_x0000_i1089" type="#_x0000_t75" style="width:11.55pt;height:14.95pt" o:ole="">
            <v:imagedata r:id="rId147" o:title=""/>
          </v:shape>
          <o:OLEObject Type="Embed" ProgID="Equation.DSMT4" ShapeID="_x0000_i1089" DrawAspect="Content" ObjectID="_1603458573" r:id="rId148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عيّن وحدته.</w:t>
      </w: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5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سمحت الدراسة بالمحاكاة برسم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تغيرات</w:t>
      </w:r>
      <w:proofErr w:type="gram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شدّة التيار </w:t>
      </w:r>
      <w:r w:rsidRPr="00B20897">
        <w:rPr>
          <w:rFonts w:ascii="Comic Sans MS" w:hAnsi="Comic Sans MS" w:cs="Microsoft Sans Serif"/>
          <w:position w:val="-4"/>
          <w:sz w:val="28"/>
          <w:szCs w:val="28"/>
          <w:lang w:bidi="ar-DZ"/>
        </w:rPr>
        <w:object w:dxaOrig="120" w:dyaOrig="300">
          <v:shape id="_x0000_i1090" type="#_x0000_t75" style="width:6.1pt;height:14.95pt" o:ole="">
            <v:imagedata r:id="rId149" o:title=""/>
          </v:shape>
          <o:OLEObject Type="Embed" ProgID="Equation.DSMT4" ShapeID="_x0000_i1090" DrawAspect="Content" ObjectID="_1603458574" r:id="rId150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بدلالة الزمن </w:t>
      </w:r>
      <w:r w:rsidRPr="00B20897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160" w:dyaOrig="279">
          <v:shape id="_x0000_i1091" type="#_x0000_t75" style="width:8.85pt;height:14.25pt" o:ole="">
            <v:imagedata r:id="rId151" o:title=""/>
          </v:shape>
          <o:OLEObject Type="Embed" ProgID="Equation.DSMT4" ShapeID="_x0000_i1091" DrawAspect="Content" ObjectID="_1603458575" r:id="rId152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أحد البيانات الثلاثة التالية:</w:t>
      </w: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4116F">
        <w:rPr>
          <w:rFonts w:ascii="Microsoft Sans Serif" w:hAnsi="Microsoft Sans Serif" w:cs="Microsoft Sans Serif"/>
          <w:noProof/>
          <w:sz w:val="28"/>
          <w:szCs w:val="28"/>
          <w:rtl/>
        </w:rPr>
        <w:pict>
          <v:group id="_x0000_s1026" style="position:absolute;left:0;text-align:left;margin-left:5.8pt;margin-top:13.55pt;width:508.4pt;height:173.8pt;z-index:251680768" coordorigin="866,11014" coordsize="10168,3476">
            <v:group id="_x0000_s1027" style="position:absolute;left:866;top:11014;width:5002;height:3476" coordorigin="866,10992" coordsize="5002,3476">
              <v:group id="_x0000_s1028" style="position:absolute;left:866;top:10992;width:5002;height:3476" coordorigin="5833,11020" coordsize="5002,3476">
                <v:group id="_x0000_s1029" style="position:absolute;left:6184;top:11097;width:4535;height:2835" coordorigin="1134,998" coordsize="4535,2835">
                  <v:line id="_x0000_s1030" style="position:absolute;mso-wrap-style:tight" from="1134,998" to="1134,3833" strokeweight=".25pt">
                    <v:stroke dashstyle="1 1" endcap="round"/>
                  </v:line>
                  <v:line id="_x0000_s1031" style="position:absolute;mso-wrap-style:tight" from="1191,998" to="1191,3833" strokeweight=".25pt">
                    <v:stroke dashstyle="1 1" endcap="round"/>
                  </v:line>
                  <v:line id="_x0000_s1032" style="position:absolute;mso-wrap-style:tight" from="1247,998" to="1247,3833" strokeweight=".25pt">
                    <v:stroke dashstyle="1 1" endcap="round"/>
                  </v:line>
                  <v:line id="_x0000_s1033" style="position:absolute;mso-wrap-style:tight" from="1304,998" to="1304,3833" strokeweight=".25pt">
                    <v:stroke dashstyle="1 1" endcap="round"/>
                  </v:line>
                  <v:line id="_x0000_s1034" style="position:absolute;mso-wrap-style:tight" from="1361,998" to="1361,3833" strokeweight=".25pt">
                    <v:stroke dashstyle="1 1" endcap="round"/>
                  </v:line>
                  <v:line id="_x0000_s1035" style="position:absolute;mso-wrap-style:tight" from="1417,998" to="1417,3833" strokeweight=".25pt">
                    <v:stroke dashstyle="1 1" endcap="round"/>
                  </v:line>
                  <v:line id="_x0000_s1036" style="position:absolute;mso-wrap-style:tight" from="1474,998" to="1474,3833" strokeweight=".25pt">
                    <v:stroke dashstyle="1 1" endcap="round"/>
                  </v:line>
                  <v:line id="_x0000_s1037" style="position:absolute;mso-wrap-style:tight" from="1531,998" to="1531,3833" strokeweight=".25pt">
                    <v:stroke dashstyle="1 1" endcap="round"/>
                  </v:line>
                  <v:line id="_x0000_s1038" style="position:absolute;mso-wrap-style:tight" from="1588,998" to="1588,3833" strokeweight=".25pt">
                    <v:stroke dashstyle="1 1" endcap="round"/>
                  </v:line>
                  <v:line id="_x0000_s1039" style="position:absolute;mso-wrap-style:tight" from="1644,998" to="1644,3833" strokeweight=".25pt">
                    <v:stroke dashstyle="1 1" endcap="round"/>
                  </v:line>
                  <v:line id="_x0000_s1040" style="position:absolute;mso-wrap-style:tight" from="1701,998" to="1701,3833" strokeweight=".25pt">
                    <v:stroke dashstyle="1 1" endcap="round"/>
                  </v:line>
                  <v:line id="_x0000_s1041" style="position:absolute;mso-wrap-style:tight" from="1758,998" to="1758,3833" strokeweight=".25pt">
                    <v:stroke dashstyle="1 1" endcap="round"/>
                  </v:line>
                  <v:line id="_x0000_s1042" style="position:absolute;mso-wrap-style:tight" from="1814,998" to="1814,3833" strokeweight=".25pt">
                    <v:stroke dashstyle="1 1" endcap="round"/>
                  </v:line>
                  <v:line id="_x0000_s1043" style="position:absolute;mso-wrap-style:tight" from="1871,998" to="1871,3833" strokeweight=".25pt">
                    <v:stroke dashstyle="1 1" endcap="round"/>
                  </v:line>
                  <v:line id="_x0000_s1044" style="position:absolute;mso-wrap-style:tight" from="1928,998" to="1928,3833" strokeweight=".25pt">
                    <v:stroke dashstyle="1 1" endcap="round"/>
                  </v:line>
                  <v:line id="_x0000_s1045" style="position:absolute;mso-wrap-style:tight" from="1984,998" to="1984,3833" strokeweight=".25pt">
                    <v:stroke dashstyle="1 1" endcap="round"/>
                  </v:line>
                  <v:line id="_x0000_s1046" style="position:absolute;mso-wrap-style:tight" from="2041,998" to="2041,3833" strokeweight=".25pt">
                    <v:stroke dashstyle="1 1" endcap="round"/>
                  </v:line>
                  <v:line id="_x0000_s1047" style="position:absolute;mso-wrap-style:tight" from="2098,998" to="2098,3833" strokeweight=".25pt">
                    <v:stroke dashstyle="1 1" endcap="round"/>
                  </v:line>
                  <v:line id="_x0000_s1048" style="position:absolute;mso-wrap-style:tight" from="2154,998" to="2154,3833" strokeweight=".25pt">
                    <v:stroke dashstyle="1 1" endcap="round"/>
                  </v:line>
                  <v:line id="_x0000_s1049" style="position:absolute;mso-wrap-style:tight" from="2211,998" to="2211,3833" strokeweight=".25pt">
                    <v:stroke dashstyle="1 1" endcap="round"/>
                  </v:line>
                  <v:line id="_x0000_s1050" style="position:absolute;mso-wrap-style:tight" from="2268,998" to="2268,3833" strokeweight=".25pt">
                    <v:stroke dashstyle="1 1" endcap="round"/>
                  </v:line>
                  <v:line id="_x0000_s1051" style="position:absolute;mso-wrap-style:tight" from="2325,998" to="2325,3833" strokeweight=".25pt">
                    <v:stroke dashstyle="1 1" endcap="round"/>
                  </v:line>
                  <v:line id="_x0000_s1052" style="position:absolute;mso-wrap-style:tight" from="2381,998" to="2381,3833" strokeweight=".25pt">
                    <v:stroke dashstyle="1 1" endcap="round"/>
                  </v:line>
                  <v:line id="_x0000_s1053" style="position:absolute;mso-wrap-style:tight" from="2438,998" to="2438,3833" strokeweight=".25pt">
                    <v:stroke dashstyle="1 1" endcap="round"/>
                  </v:line>
                  <v:line id="_x0000_s1054" style="position:absolute;mso-wrap-style:tight" from="2495,998" to="2495,3833" strokeweight=".25pt">
                    <v:stroke dashstyle="1 1" endcap="round"/>
                  </v:line>
                  <v:line id="_x0000_s1055" style="position:absolute;mso-wrap-style:tight" from="2551,998" to="2551,3833" strokeweight=".25pt">
                    <v:stroke dashstyle="1 1" endcap="round"/>
                  </v:line>
                  <v:line id="_x0000_s1056" style="position:absolute;mso-wrap-style:tight" from="2608,998" to="2608,3833" strokeweight=".25pt">
                    <v:stroke dashstyle="1 1" endcap="round"/>
                  </v:line>
                  <v:line id="_x0000_s1057" style="position:absolute;mso-wrap-style:tight" from="2665,998" to="2665,3833" strokeweight=".25pt">
                    <v:stroke dashstyle="1 1" endcap="round"/>
                  </v:line>
                  <v:line id="_x0000_s1058" style="position:absolute;mso-wrap-style:tight" from="2721,998" to="2721,3833" strokeweight=".25pt">
                    <v:stroke dashstyle="1 1" endcap="round"/>
                  </v:line>
                  <v:line id="_x0000_s1059" style="position:absolute;mso-wrap-style:tight" from="2778,998" to="2778,3833" strokeweight=".25pt">
                    <v:stroke dashstyle="1 1" endcap="round"/>
                  </v:line>
                  <v:line id="_x0000_s1060" style="position:absolute;mso-wrap-style:tight" from="2835,998" to="2835,3833" strokeweight=".25pt">
                    <v:stroke dashstyle="1 1" endcap="round"/>
                  </v:line>
                  <v:line id="_x0000_s1061" style="position:absolute;mso-wrap-style:tight" from="2891,998" to="2891,3833" strokeweight=".25pt">
                    <v:stroke dashstyle="1 1" endcap="round"/>
                  </v:line>
                  <v:line id="_x0000_s1062" style="position:absolute;mso-wrap-style:tight" from="2948,998" to="2948,3833" strokeweight=".25pt">
                    <v:stroke dashstyle="1 1" endcap="round"/>
                  </v:line>
                  <v:line id="_x0000_s1063" style="position:absolute;mso-wrap-style:tight" from="3005,998" to="3005,3833" strokeweight=".25pt">
                    <v:stroke dashstyle="1 1" endcap="round"/>
                  </v:line>
                  <v:line id="_x0000_s1064" style="position:absolute;mso-wrap-style:tight" from="3062,998" to="3062,3833" strokeweight=".25pt">
                    <v:stroke dashstyle="1 1" endcap="round"/>
                  </v:line>
                  <v:line id="_x0000_s1065" style="position:absolute;mso-wrap-style:tight" from="3118,998" to="3118,3833" strokeweight=".25pt">
                    <v:stroke dashstyle="1 1" endcap="round"/>
                  </v:line>
                  <v:line id="_x0000_s1066" style="position:absolute;mso-wrap-style:tight" from="3175,998" to="3175,3833" strokeweight=".25pt">
                    <v:stroke dashstyle="1 1" endcap="round"/>
                  </v:line>
                  <v:line id="_x0000_s1067" style="position:absolute;mso-wrap-style:tight" from="3232,998" to="3232,3833" strokeweight=".25pt">
                    <v:stroke dashstyle="1 1" endcap="round"/>
                  </v:line>
                  <v:line id="_x0000_s1068" style="position:absolute;mso-wrap-style:tight" from="3288,998" to="3288,3833" strokeweight=".25pt">
                    <v:stroke dashstyle="1 1" endcap="round"/>
                  </v:line>
                  <v:line id="_x0000_s1069" style="position:absolute;mso-wrap-style:tight" from="3345,998" to="3345,3833" strokeweight=".25pt">
                    <v:stroke dashstyle="1 1" endcap="round"/>
                  </v:line>
                  <v:line id="_x0000_s1070" style="position:absolute;mso-wrap-style:tight" from="3402,998" to="3402,3833" strokeweight=".25pt">
                    <v:stroke dashstyle="1 1" endcap="round"/>
                  </v:line>
                  <v:line id="_x0000_s1071" style="position:absolute;mso-wrap-style:tight" from="3458,998" to="3458,3833" strokeweight=".25pt">
                    <v:stroke dashstyle="1 1" endcap="round"/>
                  </v:line>
                  <v:line id="_x0000_s1072" style="position:absolute;mso-wrap-style:tight" from="3515,998" to="3515,3833" strokeweight=".25pt">
                    <v:stroke dashstyle="1 1" endcap="round"/>
                  </v:line>
                  <v:line id="_x0000_s1073" style="position:absolute;mso-wrap-style:tight" from="3572,998" to="3572,3833" strokeweight=".25pt">
                    <v:stroke dashstyle="1 1" endcap="round"/>
                  </v:line>
                  <v:line id="_x0000_s1074" style="position:absolute;mso-wrap-style:tight" from="3628,998" to="3628,3833" strokeweight=".25pt">
                    <v:stroke dashstyle="1 1" endcap="round"/>
                  </v:line>
                  <v:line id="_x0000_s1075" style="position:absolute;mso-wrap-style:tight" from="3685,998" to="3685,3833" strokeweight=".25pt">
                    <v:stroke dashstyle="1 1" endcap="round"/>
                  </v:line>
                  <v:line id="_x0000_s1076" style="position:absolute;mso-wrap-style:tight" from="3742,998" to="3742,3833" strokeweight=".25pt">
                    <v:stroke dashstyle="1 1" endcap="round"/>
                  </v:line>
                  <v:line id="_x0000_s1077" style="position:absolute;mso-wrap-style:tight" from="3799,998" to="3799,3833" strokeweight=".25pt">
                    <v:stroke dashstyle="1 1" endcap="round"/>
                  </v:line>
                  <v:line id="_x0000_s1078" style="position:absolute;mso-wrap-style:tight" from="3855,998" to="3855,3833" strokeweight=".25pt">
                    <v:stroke dashstyle="1 1" endcap="round"/>
                  </v:line>
                  <v:line id="_x0000_s1079" style="position:absolute;mso-wrap-style:tight" from="3912,998" to="3912,3833" strokeweight=".25pt">
                    <v:stroke dashstyle="1 1" endcap="round"/>
                  </v:line>
                  <v:line id="_x0000_s1080" style="position:absolute;mso-wrap-style:tight" from="3969,998" to="3969,3833" strokeweight=".25pt">
                    <v:stroke dashstyle="1 1" endcap="round"/>
                  </v:line>
                  <v:line id="_x0000_s1081" style="position:absolute;mso-wrap-style:tight" from="4025,998" to="4025,3833" strokeweight=".25pt">
                    <v:stroke dashstyle="1 1" endcap="round"/>
                  </v:line>
                  <v:line id="_x0000_s1082" style="position:absolute;mso-wrap-style:tight" from="4082,998" to="4082,3833" strokeweight=".25pt">
                    <v:stroke dashstyle="1 1" endcap="round"/>
                  </v:line>
                  <v:line id="_x0000_s1083" style="position:absolute;mso-wrap-style:tight" from="4139,998" to="4139,3833" strokeweight=".25pt">
                    <v:stroke dashstyle="1 1" endcap="round"/>
                  </v:line>
                  <v:line id="_x0000_s1084" style="position:absolute;mso-wrap-style:tight" from="4195,998" to="4195,3833" strokeweight=".25pt">
                    <v:stroke dashstyle="1 1" endcap="round"/>
                  </v:line>
                  <v:line id="_x0000_s1085" style="position:absolute;mso-wrap-style:tight" from="4252,998" to="4252,3833" strokeweight=".25pt">
                    <v:stroke dashstyle="1 1" endcap="round"/>
                  </v:line>
                  <v:line id="_x0000_s1086" style="position:absolute;mso-wrap-style:tight" from="4309,998" to="4309,3833" strokeweight=".25pt">
                    <v:stroke dashstyle="1 1" endcap="round"/>
                  </v:line>
                  <v:line id="_x0000_s1087" style="position:absolute;mso-wrap-style:tight" from="4365,998" to="4365,3833" strokeweight=".25pt">
                    <v:stroke dashstyle="1 1" endcap="round"/>
                  </v:line>
                  <v:line id="_x0000_s1088" style="position:absolute;mso-wrap-style:tight" from="4422,998" to="4422,3833" strokeweight=".25pt">
                    <v:stroke dashstyle="1 1" endcap="round"/>
                  </v:line>
                  <v:line id="_x0000_s1089" style="position:absolute;mso-wrap-style:tight" from="4479,998" to="4479,3833" strokeweight=".25pt">
                    <v:stroke dashstyle="1 1" endcap="round"/>
                  </v:line>
                  <v:line id="_x0000_s1090" style="position:absolute;mso-wrap-style:tight" from="4536,998" to="4536,3833" strokeweight=".25pt">
                    <v:stroke dashstyle="1 1" endcap="round"/>
                  </v:line>
                  <v:line id="_x0000_s1091" style="position:absolute;mso-wrap-style:tight" from="4592,998" to="4592,3833" strokeweight=".25pt">
                    <v:stroke dashstyle="1 1" endcap="round"/>
                  </v:line>
                  <v:line id="_x0000_s1092" style="position:absolute;mso-wrap-style:tight" from="4649,998" to="4649,3833" strokeweight=".25pt">
                    <v:stroke dashstyle="1 1" endcap="round"/>
                  </v:line>
                  <v:line id="_x0000_s1093" style="position:absolute;mso-wrap-style:tight" from="4706,998" to="4706,3833" strokeweight=".25pt">
                    <v:stroke dashstyle="1 1" endcap="round"/>
                  </v:line>
                  <v:line id="_x0000_s1094" style="position:absolute;mso-wrap-style:tight" from="4762,998" to="4762,3833" strokeweight=".25pt">
                    <v:stroke dashstyle="1 1" endcap="round"/>
                  </v:line>
                  <v:line id="_x0000_s1095" style="position:absolute;mso-wrap-style:tight" from="4819,998" to="4819,3833" strokeweight=".25pt">
                    <v:stroke dashstyle="1 1" endcap="round"/>
                  </v:line>
                  <v:line id="_x0000_s1096" style="position:absolute;mso-wrap-style:tight" from="4876,998" to="4876,3833" strokeweight=".25pt">
                    <v:stroke dashstyle="1 1" endcap="round"/>
                  </v:line>
                  <v:line id="_x0000_s1097" style="position:absolute;mso-wrap-style:tight" from="4932,998" to="4932,3833" strokeweight=".25pt">
                    <v:stroke dashstyle="1 1" endcap="round"/>
                  </v:line>
                  <v:line id="_x0000_s1098" style="position:absolute;mso-wrap-style:tight" from="4989,998" to="4989,3833" strokeweight=".25pt">
                    <v:stroke dashstyle="1 1" endcap="round"/>
                  </v:line>
                  <v:line id="_x0000_s1099" style="position:absolute;mso-wrap-style:tight" from="5046,998" to="5046,3833" strokeweight=".25pt">
                    <v:stroke dashstyle="1 1" endcap="round"/>
                  </v:line>
                  <v:line id="_x0000_s1100" style="position:absolute;mso-wrap-style:tight" from="5103,998" to="5103,3833" strokeweight=".25pt">
                    <v:stroke dashstyle="1 1" endcap="round"/>
                  </v:line>
                  <v:line id="_x0000_s1101" style="position:absolute;mso-wrap-style:tight" from="5159,998" to="5159,3833" strokeweight=".25pt">
                    <v:stroke dashstyle="1 1" endcap="round"/>
                  </v:line>
                  <v:line id="_x0000_s1102" style="position:absolute;mso-wrap-style:tight" from="5216,998" to="5216,3833" strokeweight=".25pt">
                    <v:stroke dashstyle="1 1" endcap="round"/>
                  </v:line>
                  <v:line id="_x0000_s1103" style="position:absolute;mso-wrap-style:tight" from="5273,998" to="5273,3833" strokeweight=".25pt">
                    <v:stroke dashstyle="1 1" endcap="round"/>
                  </v:line>
                  <v:line id="_x0000_s1104" style="position:absolute;mso-wrap-style:tight" from="5329,998" to="5329,3833" strokeweight=".25pt">
                    <v:stroke dashstyle="1 1" endcap="round"/>
                  </v:line>
                  <v:line id="_x0000_s1105" style="position:absolute;mso-wrap-style:tight" from="5386,998" to="5386,3833" strokeweight=".25pt">
                    <v:stroke dashstyle="1 1" endcap="round"/>
                  </v:line>
                  <v:line id="_x0000_s1106" style="position:absolute;mso-wrap-style:tight" from="5443,998" to="5443,3833" strokeweight=".25pt">
                    <v:stroke dashstyle="1 1" endcap="round"/>
                  </v:line>
                  <v:line id="_x0000_s1107" style="position:absolute;mso-wrap-style:tight" from="5499,998" to="5499,3833" strokeweight=".25pt">
                    <v:stroke dashstyle="1 1" endcap="round"/>
                  </v:line>
                  <v:line id="_x0000_s1108" style="position:absolute;mso-wrap-style:tight" from="5556,998" to="5556,3833" strokeweight=".25pt">
                    <v:stroke dashstyle="1 1" endcap="round"/>
                  </v:line>
                  <v:line id="_x0000_s1109" style="position:absolute;mso-wrap-style:tight" from="5613,998" to="5613,3833" strokeweight=".25pt">
                    <v:stroke dashstyle="1 1" endcap="round"/>
                  </v:line>
                  <v:line id="_x0000_s1110" style="position:absolute;mso-wrap-style:tight" from="5669,998" to="5669,3833" strokeweight=".25pt">
                    <v:stroke dashstyle="1 1" endcap="round"/>
                  </v:line>
                  <v:line id="_x0000_s1111" style="position:absolute;mso-wrap-style:tight" from="1134,998" to="5669,998" strokeweight=".25pt">
                    <v:stroke dashstyle="1 1" endcap="round"/>
                  </v:line>
                  <v:line id="_x0000_s1112" style="position:absolute;mso-wrap-style:tight" from="1134,1055" to="5669,1055" strokeweight=".25pt">
                    <v:stroke dashstyle="1 1" endcap="round"/>
                  </v:line>
                  <v:line id="_x0000_s1113" style="position:absolute;mso-wrap-style:tight" from="1134,1111" to="5669,1111" strokeweight=".25pt">
                    <v:stroke dashstyle="1 1" endcap="round"/>
                  </v:line>
                  <v:line id="_x0000_s1114" style="position:absolute;mso-wrap-style:tight" from="1134,1168" to="5669,1168" strokeweight=".25pt">
                    <v:stroke dashstyle="1 1" endcap="round"/>
                  </v:line>
                  <v:line id="_x0000_s1115" style="position:absolute;mso-wrap-style:tight" from="1134,1225" to="5669,1225" strokeweight=".25pt">
                    <v:stroke dashstyle="1 1" endcap="round"/>
                  </v:line>
                  <v:line id="_x0000_s1116" style="position:absolute;mso-wrap-style:tight" from="1134,1281" to="5669,1281" strokeweight=".25pt">
                    <v:stroke dashstyle="1 1" endcap="round"/>
                  </v:line>
                  <v:line id="_x0000_s1117" style="position:absolute;mso-wrap-style:tight" from="1134,1338" to="5669,1338" strokeweight=".25pt">
                    <v:stroke dashstyle="1 1" endcap="round"/>
                  </v:line>
                  <v:line id="_x0000_s1118" style="position:absolute;mso-wrap-style:tight" from="1134,1395" to="5669,1395" strokeweight=".25pt">
                    <v:stroke dashstyle="1 1" endcap="round"/>
                  </v:line>
                  <v:line id="_x0000_s1119" style="position:absolute;mso-wrap-style:tight" from="1134,1452" to="5669,1452" strokeweight=".25pt">
                    <v:stroke dashstyle="1 1" endcap="round"/>
                  </v:line>
                  <v:line id="_x0000_s1120" style="position:absolute;mso-wrap-style:tight" from="1134,1508" to="5669,1508" strokeweight=".25pt">
                    <v:stroke dashstyle="1 1" endcap="round"/>
                  </v:line>
                  <v:line id="_x0000_s1121" style="position:absolute;mso-wrap-style:tight" from="1134,1565" to="5669,1565" strokeweight=".25pt">
                    <v:stroke dashstyle="1 1" endcap="round"/>
                  </v:line>
                  <v:line id="_x0000_s1122" style="position:absolute;mso-wrap-style:tight" from="1134,1622" to="5669,1622" strokeweight=".25pt">
                    <v:stroke dashstyle="1 1" endcap="round"/>
                  </v:line>
                  <v:line id="_x0000_s1123" style="position:absolute;mso-wrap-style:tight" from="1134,1678" to="5669,1678" strokeweight=".25pt">
                    <v:stroke dashstyle="1 1" endcap="round"/>
                  </v:line>
                  <v:line id="_x0000_s1124" style="position:absolute;mso-wrap-style:tight" from="1134,1735" to="5669,1735" strokeweight=".25pt">
                    <v:stroke dashstyle="1 1" endcap="round"/>
                  </v:line>
                  <v:line id="_x0000_s1125" style="position:absolute;mso-wrap-style:tight" from="1134,1792" to="5669,1792" strokeweight=".25pt">
                    <v:stroke dashstyle="1 1" endcap="round"/>
                  </v:line>
                  <v:line id="_x0000_s1126" style="position:absolute;mso-wrap-style:tight" from="1134,1848" to="5669,1848" strokeweight=".25pt">
                    <v:stroke dashstyle="1 1" endcap="round"/>
                  </v:line>
                  <v:line id="_x0000_s1127" style="position:absolute;mso-wrap-style:tight" from="1134,1905" to="5669,1905" strokeweight=".25pt">
                    <v:stroke dashstyle="1 1" endcap="round"/>
                  </v:line>
                  <v:line id="_x0000_s1128" style="position:absolute;mso-wrap-style:tight" from="1134,1962" to="5669,1962" strokeweight=".25pt">
                    <v:stroke dashstyle="1 1" endcap="round"/>
                  </v:line>
                  <v:line id="_x0000_s1129" style="position:absolute;mso-wrap-style:tight" from="1134,2018" to="5669,2018" strokeweight=".25pt">
                    <v:stroke dashstyle="1 1" endcap="round"/>
                  </v:line>
                  <v:line id="_x0000_s1130" style="position:absolute;mso-wrap-style:tight" from="1134,2075" to="5669,2075" strokeweight=".25pt">
                    <v:stroke dashstyle="1 1" endcap="round"/>
                  </v:line>
                  <v:line id="_x0000_s1131" style="position:absolute;mso-wrap-style:tight" from="1134,2132" to="5669,2132" strokeweight=".25pt">
                    <v:stroke dashstyle="1 1" endcap="round"/>
                  </v:line>
                  <v:line id="_x0000_s1132" style="position:absolute;mso-wrap-style:tight" from="1134,2189" to="5669,2189" strokeweight=".25pt">
                    <v:stroke dashstyle="1 1" endcap="round"/>
                  </v:line>
                  <v:line id="_x0000_s1133" style="position:absolute;mso-wrap-style:tight" from="1134,2245" to="5669,2245" strokeweight=".25pt">
                    <v:stroke dashstyle="1 1" endcap="round"/>
                  </v:line>
                  <v:line id="_x0000_s1134" style="position:absolute;mso-wrap-style:tight" from="1134,2302" to="5669,2302" strokeweight=".25pt">
                    <v:stroke dashstyle="1 1" endcap="round"/>
                  </v:line>
                  <v:line id="_x0000_s1135" style="position:absolute;mso-wrap-style:tight" from="1134,2359" to="5669,2359" strokeweight=".25pt">
                    <v:stroke dashstyle="1 1" endcap="round"/>
                  </v:line>
                  <v:line id="_x0000_s1136" style="position:absolute;mso-wrap-style:tight" from="1134,2415" to="5669,2415" strokeweight=".25pt">
                    <v:stroke dashstyle="1 1" endcap="round"/>
                  </v:line>
                  <v:line id="_x0000_s1137" style="position:absolute;mso-wrap-style:tight" from="1134,2472" to="5669,2472" strokeweight=".25pt">
                    <v:stroke dashstyle="1 1" endcap="round"/>
                  </v:line>
                  <v:line id="_x0000_s1138" style="position:absolute;mso-wrap-style:tight" from="1134,2529" to="5669,2529" strokeweight=".25pt">
                    <v:stroke dashstyle="1 1" endcap="round"/>
                  </v:line>
                  <v:line id="_x0000_s1139" style="position:absolute;mso-wrap-style:tight" from="1134,2585" to="5669,2585" strokeweight=".25pt">
                    <v:stroke dashstyle="1 1" endcap="round"/>
                  </v:line>
                  <v:line id="_x0000_s1140" style="position:absolute;mso-wrap-style:tight" from="1134,2642" to="5669,2642" strokeweight=".25pt">
                    <v:stroke dashstyle="1 1" endcap="round"/>
                  </v:line>
                  <v:line id="_x0000_s1141" style="position:absolute;mso-wrap-style:tight" from="1134,2699" to="5669,2699" strokeweight=".25pt">
                    <v:stroke dashstyle="1 1" endcap="round"/>
                  </v:line>
                  <v:line id="_x0000_s1142" style="position:absolute;mso-wrap-style:tight" from="1134,2755" to="5669,2755" strokeweight=".25pt">
                    <v:stroke dashstyle="1 1" endcap="round"/>
                  </v:line>
                  <v:line id="_x0000_s1143" style="position:absolute;mso-wrap-style:tight" from="1134,2812" to="5669,2812" strokeweight=".25pt">
                    <v:stroke dashstyle="1 1" endcap="round"/>
                  </v:line>
                  <v:line id="_x0000_s1144" style="position:absolute;mso-wrap-style:tight" from="1134,2869" to="5669,2869" strokeweight=".25pt">
                    <v:stroke dashstyle="1 1" endcap="round"/>
                  </v:line>
                  <v:line id="_x0000_s1145" style="position:absolute;mso-wrap-style:tight" from="1134,2926" to="5669,2926" strokeweight=".25pt">
                    <v:stroke dashstyle="1 1" endcap="round"/>
                  </v:line>
                  <v:line id="_x0000_s1146" style="position:absolute;mso-wrap-style:tight" from="1134,2982" to="5669,2982" strokeweight=".25pt">
                    <v:stroke dashstyle="1 1" endcap="round"/>
                  </v:line>
                  <v:line id="_x0000_s1147" style="position:absolute;mso-wrap-style:tight" from="1134,3039" to="5669,3039" strokeweight=".25pt">
                    <v:stroke dashstyle="1 1" endcap="round"/>
                  </v:line>
                  <v:line id="_x0000_s1148" style="position:absolute;mso-wrap-style:tight" from="1134,3096" to="5669,3096" strokeweight=".25pt">
                    <v:stroke dashstyle="1 1" endcap="round"/>
                  </v:line>
                  <v:line id="_x0000_s1149" style="position:absolute;mso-wrap-style:tight" from="1134,3152" to="5669,3152" strokeweight=".25pt">
                    <v:stroke dashstyle="1 1" endcap="round"/>
                  </v:line>
                  <v:line id="_x0000_s1150" style="position:absolute;mso-wrap-style:tight" from="1134,3209" to="5669,3209" strokeweight=".25pt">
                    <v:stroke dashstyle="1 1" endcap="round"/>
                  </v:line>
                  <v:line id="_x0000_s1151" style="position:absolute;mso-wrap-style:tight" from="1134,3266" to="5669,3266" strokeweight=".25pt">
                    <v:stroke dashstyle="1 1" endcap="round"/>
                  </v:line>
                  <v:line id="_x0000_s1152" style="position:absolute;mso-wrap-style:tight" from="1134,3322" to="5669,3322" strokeweight=".25pt">
                    <v:stroke dashstyle="1 1" endcap="round"/>
                  </v:line>
                  <v:line id="_x0000_s1153" style="position:absolute;mso-wrap-style:tight" from="1134,3379" to="5669,3379" strokeweight=".25pt">
                    <v:stroke dashstyle="1 1" endcap="round"/>
                  </v:line>
                  <v:line id="_x0000_s1154" style="position:absolute;mso-wrap-style:tight" from="1134,3436" to="5669,3436" strokeweight=".25pt">
                    <v:stroke dashstyle="1 1" endcap="round"/>
                  </v:line>
                  <v:line id="_x0000_s1155" style="position:absolute;mso-wrap-style:tight" from="1134,3492" to="5669,3492" strokeweight=".25pt">
                    <v:stroke dashstyle="1 1" endcap="round"/>
                  </v:line>
                  <v:line id="_x0000_s1156" style="position:absolute;mso-wrap-style:tight" from="1134,3549" to="5669,3549" strokeweight=".25pt">
                    <v:stroke dashstyle="1 1" endcap="round"/>
                  </v:line>
                  <v:line id="_x0000_s1157" style="position:absolute;mso-wrap-style:tight" from="1134,3606" to="5669,3606" strokeweight=".25pt">
                    <v:stroke dashstyle="1 1" endcap="round"/>
                  </v:line>
                  <v:line id="_x0000_s1158" style="position:absolute;mso-wrap-style:tight" from="1134,3663" to="5669,3663" strokeweight=".25pt">
                    <v:stroke dashstyle="1 1" endcap="round"/>
                  </v:line>
                  <v:line id="_x0000_s1159" style="position:absolute;mso-wrap-style:tight" from="1134,3719" to="5669,3719" strokeweight=".25pt">
                    <v:stroke dashstyle="1 1" endcap="round"/>
                  </v:line>
                  <v:line id="_x0000_s1160" style="position:absolute;mso-wrap-style:tight" from="1134,3776" to="5669,3776" strokeweight=".25pt">
                    <v:stroke dashstyle="1 1" endcap="round"/>
                  </v:line>
                  <v:line id="_x0000_s1161" style="position:absolute;mso-wrap-style:tight" from="1134,3833" to="5669,3833" strokeweight=".25pt">
                    <v:stroke dashstyle="1 1" endcap="round"/>
                  </v:line>
                  <v:line id="_x0000_s1162" style="position:absolute;mso-wrap-style:tight" from="1134,998" to="1134,3833" strokeweight=".25pt"/>
                  <v:line id="_x0000_s1163" style="position:absolute;mso-wrap-style:tight" from="1417,998" to="1417,3833" strokeweight=".25pt"/>
                  <v:line id="_x0000_s1164" style="position:absolute;mso-wrap-style:tight" from="1701,998" to="1701,3833" strokeweight=".25pt"/>
                  <v:line id="_x0000_s1165" style="position:absolute;mso-wrap-style:tight" from="1984,998" to="1984,3833" strokeweight=".25pt"/>
                  <v:line id="_x0000_s1166" style="position:absolute;mso-wrap-style:tight" from="2268,998" to="2268,3833" strokeweight=".25pt"/>
                  <v:line id="_x0000_s1167" style="position:absolute;mso-wrap-style:tight" from="2551,998" to="2551,3833" strokeweight=".25pt"/>
                  <v:line id="_x0000_s1168" style="position:absolute;mso-wrap-style:tight" from="2835,998" to="2835,3833" strokeweight=".25pt"/>
                  <v:line id="_x0000_s1169" style="position:absolute;mso-wrap-style:tight" from="3118,998" to="3118,3833" strokeweight=".25pt"/>
                  <v:line id="_x0000_s1170" style="position:absolute;mso-wrap-style:tight" from="3402,998" to="3402,3833" strokeweight=".25pt"/>
                  <v:line id="_x0000_s1171" style="position:absolute;mso-wrap-style:tight" from="3685,998" to="3685,3833" strokeweight=".25pt"/>
                  <v:line id="_x0000_s1172" style="position:absolute;mso-wrap-style:tight" from="3969,998" to="3969,3833" strokeweight=".25pt"/>
                  <v:line id="_x0000_s1173" style="position:absolute;mso-wrap-style:tight" from="4252,998" to="4252,3833" strokeweight=".25pt"/>
                  <v:line id="_x0000_s1174" style="position:absolute;mso-wrap-style:tight" from="4536,998" to="4536,3833" strokeweight=".25pt"/>
                  <v:line id="_x0000_s1175" style="position:absolute;mso-wrap-style:tight" from="4819,998" to="4819,3833" strokeweight=".25pt"/>
                  <v:line id="_x0000_s1176" style="position:absolute;mso-wrap-style:tight" from="5103,998" to="5103,3833" strokeweight=".25pt"/>
                  <v:line id="_x0000_s1177" style="position:absolute;mso-wrap-style:tight" from="5386,998" to="5386,3833" strokeweight=".25pt"/>
                  <v:line id="_x0000_s1178" style="position:absolute;mso-wrap-style:tight" from="1134,998" to="5669,998" strokeweight=".25pt"/>
                  <v:line id="_x0000_s1179" style="position:absolute;mso-wrap-style:tight" from="1134,1281" to="5669,1281" strokeweight=".25pt"/>
                  <v:line id="_x0000_s1180" style="position:absolute;mso-wrap-style:tight" from="1134,1565" to="5669,1565" strokeweight=".25pt"/>
                  <v:line id="_x0000_s1181" style="position:absolute;mso-wrap-style:tight" from="1134,1848" to="5669,1848" strokeweight=".25pt"/>
                  <v:line id="_x0000_s1182" style="position:absolute;mso-wrap-style:tight" from="1134,2132" to="5669,2132" strokeweight=".25pt"/>
                  <v:line id="_x0000_s1183" style="position:absolute;mso-wrap-style:tight" from="1134,2415" to="5669,2415" strokeweight=".25pt"/>
                  <v:line id="_x0000_s1184" style="position:absolute;mso-wrap-style:tight" from="1134,2699" to="5669,2699" strokeweight=".25pt"/>
                  <v:line id="_x0000_s1185" style="position:absolute;mso-wrap-style:tight" from="1134,2982" to="5669,2982" strokeweight=".25pt"/>
                  <v:line id="_x0000_s1186" style="position:absolute;mso-wrap-style:tight" from="1134,3266" to="5669,3266" strokeweight=".25pt"/>
                  <v:line id="_x0000_s1187" style="position:absolute;mso-wrap-style:tight" from="1134,3549" to="5669,3549" strokeweight=".25pt"/>
                  <v:line id="_x0000_s1188" style="position:absolute;mso-wrap-style:tight" from="1134,998" to="1134,3833" strokeweight=".5pt"/>
                  <v:line id="_x0000_s1189" style="position:absolute;mso-wrap-style:tight" from="1701,998" to="1701,3833" strokeweight=".5pt"/>
                  <v:line id="_x0000_s1190" style="position:absolute;mso-wrap-style:tight" from="2268,998" to="2268,3833" strokeweight=".5pt"/>
                  <v:line id="_x0000_s1191" style="position:absolute;mso-wrap-style:tight" from="2835,998" to="2835,3833" strokeweight=".5pt"/>
                  <v:line id="_x0000_s1192" style="position:absolute;mso-wrap-style:tight" from="3402,998" to="3402,3833" strokeweight=".5pt"/>
                  <v:line id="_x0000_s1193" style="position:absolute;mso-wrap-style:tight" from="3969,998" to="3969,3833" strokeweight=".5pt"/>
                  <v:line id="_x0000_s1194" style="position:absolute;mso-wrap-style:tight" from="4536,998" to="4536,3833" strokeweight=".5pt"/>
                  <v:line id="_x0000_s1195" style="position:absolute;mso-wrap-style:tight" from="5103,998" to="5103,3833" strokeweight=".5pt"/>
                  <v:line id="_x0000_s1196" style="position:absolute;mso-wrap-style:tight" from="5669,998" to="5669,3833" strokeweight=".5pt"/>
                  <v:line id="_x0000_s1197" style="position:absolute;mso-wrap-style:tight" from="1134,998" to="5669,998" strokeweight=".5pt"/>
                  <v:line id="_x0000_s1198" style="position:absolute;mso-wrap-style:tight" from="1134,1565" to="5669,1565" strokeweight=".5pt"/>
                  <v:line id="_x0000_s1199" style="position:absolute;mso-wrap-style:tight" from="1134,2132" to="5669,2132" strokeweight=".5pt"/>
                  <v:line id="_x0000_s1200" style="position:absolute;mso-wrap-style:tight" from="1134,2699" to="5669,2699" strokeweight=".5pt"/>
                  <v:line id="_x0000_s1201" style="position:absolute;mso-wrap-style:tight" from="1134,3266" to="5669,3266" strokeweight=".5pt"/>
                  <v:line id="_x0000_s1202" style="position:absolute;mso-wrap-style:tight" from="1134,3833" to="5669,3833" strokeweight=".5pt"/>
                </v:group>
                <v:group id="_x0000_s1203" style="position:absolute;left:6184;top:13892;width:4535;height:100" coordorigin="1134,3793" coordsize="4535,100">
                  <v:line id="_x0000_s1204" style="position:absolute;mso-wrap-style:tight" from="1134,3833" to="5669,3833" strokeweight="1pt">
                    <v:stroke endarrow="block" endarrowwidth="narrow" endarrowlength="short"/>
                  </v:line>
                  <v:line id="_x0000_s1205" style="position:absolute;mso-wrap-style:tight" from="1134,3793" to="1134,3893" strokeweight="1pt"/>
                  <v:line id="_x0000_s1206" style="position:absolute;mso-wrap-style:tight" from="1701,3793" to="1701,3893" strokeweight="1pt"/>
                  <v:line id="_x0000_s1207" style="position:absolute;mso-wrap-style:tight" from="2268,3793" to="2268,3893" strokeweight="1pt"/>
                  <v:line id="_x0000_s1208" style="position:absolute;mso-wrap-style:tight" from="2835,3793" to="2835,3893" strokeweight="1pt"/>
                  <v:line id="_x0000_s1209" style="position:absolute;mso-wrap-style:tight" from="3402,3793" to="3402,3893" strokeweight="1pt"/>
                  <v:line id="_x0000_s1210" style="position:absolute;mso-wrap-style:tight" from="3969,3793" to="3969,3893" strokeweight="1pt"/>
                  <v:line id="_x0000_s1211" style="position:absolute;mso-wrap-style:tight" from="4536,3793" to="4536,3893" strokeweight="1pt"/>
                  <v:line id="_x0000_s1212" style="position:absolute;mso-wrap-style:tight" from="5103,3793" to="5103,3893" strokeweight="1pt"/>
                </v:group>
                <v:group id="_x0000_s1213" style="position:absolute;left:6144;top:11097;width:80;height:2835" coordorigin="1094,998" coordsize="80,2835">
                  <v:line id="_x0000_s1214" style="position:absolute;flip:y;mso-wrap-style:tight" from="1134,998" to="1134,3833" strokeweight="1pt">
                    <v:stroke endarrow="block" endarrowwidth="narrow" endarrowlength="short"/>
                  </v:line>
                  <v:line id="_x0000_s1215" style="position:absolute;mso-wrap-style:tight" from="1094,1565" to="1174,1565" strokeweight="1pt"/>
                  <v:line id="_x0000_s1216" style="position:absolute;mso-wrap-style:tight" from="1094,2132" to="1174,2132" strokeweight="1pt"/>
                  <v:line id="_x0000_s1217" style="position:absolute;mso-wrap-style:tight" from="1094,2699" to="1174,2699" strokeweight="1pt"/>
                  <v:line id="_x0000_s1218" style="position:absolute;mso-wrap-style:tight" from="1094,3266" to="1174,3266" strokeweight="1pt"/>
                  <v:line id="_x0000_s1219" style="position:absolute;mso-wrap-style:tight" from="1094,3833" to="1174,3833" strokeweight="1pt"/>
                </v:group>
                <v:shape id="_x0000_s1220" type="#_x0000_t202" style="position:absolute;left:5833;top:13168;width:351;height:664;mso-wrap-style:none" filled="f" stroked="f">
                  <v:textbox style="mso-rotate-with-shape:t;mso-fit-shape-to-text:t" inset="5pt,5pt,5pt,5pt">
                    <w:txbxContent>
                      <w:p w:rsidR="00036744" w:rsidRDefault="00036744" w:rsidP="00036744">
                        <w:pPr>
                          <w:jc w:val="right"/>
                          <w:rPr>
                            <w:rFonts w:ascii="Times New Roman" w:hAnsi="Times New Roman" w:cs="Times New Roman"/>
                            <w:color w:val="000000"/>
                            <w:sz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20"/>
                          </w:rPr>
                          <w:t xml:space="preserve"> 1</w:t>
                        </w:r>
                      </w:p>
                    </w:txbxContent>
                  </v:textbox>
                </v:shape>
                <v:shape id="_x0000_s1221" type="#_x0000_t202" style="position:absolute;left:6174;top:11020;width:750;height:510;mso-wrap-style:none" filled="f" stroked="f">
                  <v:textbox style="mso-rotate-with-shape:t" inset="5pt,5pt,5pt,5pt">
                    <w:txbxContent>
                      <w:p w:rsidR="00036744" w:rsidRPr="00510B22" w:rsidRDefault="00036744" w:rsidP="00036744">
                        <w:pPr>
                          <w:rPr>
                            <w:rFonts w:ascii="Times New Roman" w:hAnsi="Times New Roman" w:cs="Times New Roman"/>
                            <w:bCs/>
                            <w:iCs/>
                            <w:color w:val="000000"/>
                            <w:sz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color w:val="000000"/>
                            <w:sz w:val="20"/>
                          </w:rPr>
                          <w:t xml:space="preserve"> </w:t>
                        </w:r>
                        <w:r w:rsidRPr="00510B22">
                          <w:rPr>
                            <w:rFonts w:ascii="Times New Roman" w:hAnsi="Times New Roman" w:cs="Times New Roman"/>
                            <w:bCs/>
                            <w:iCs/>
                            <w:color w:val="000000"/>
                            <w:position w:val="-10"/>
                            <w:sz w:val="20"/>
                          </w:rPr>
                          <w:object w:dxaOrig="499" w:dyaOrig="380">
                            <v:shape id="_x0000_i1138" type="#_x0000_t75" style="width:25.15pt;height:19pt" o:ole="">
                              <v:imagedata r:id="rId153" o:title=""/>
                            </v:shape>
                            <o:OLEObject Type="Embed" ProgID="Equation.DSMT4" ShapeID="_x0000_i1138" DrawAspect="Content" ObjectID="_1603458622" r:id="rId154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bCs/>
                            <w:iCs/>
                            <w:color w:val="000000"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222" type="#_x0000_t202" style="position:absolute;left:5884;top:13832;width:345;height:664;mso-wrap-style:none" filled="f" stroked="f">
                  <v:textbox style="mso-rotate-with-shape:t;mso-fit-shape-to-text:t" inset="5pt,5pt,5pt,5pt">
                    <w:txbxContent>
                      <w:p w:rsidR="00036744" w:rsidRDefault="00036744" w:rsidP="00036744">
                        <w:pPr>
                          <w:rPr>
                            <w:rFonts w:ascii="Times New Roman" w:hAnsi="Times New Roman" w:cs="Times New Roman"/>
                            <w:color w:val="000000"/>
                            <w:sz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_x0000_s1223" type="#_x0000_t202" style="position:absolute;left:7087;top:13932;width:401;height:459;mso-wrap-style:none" filled="f" stroked="f">
                  <v:textbox style="mso-rotate-with-shape:t" inset="5pt,5pt,5pt,5pt">
                    <w:txbxContent>
                      <w:p w:rsidR="00036744" w:rsidRDefault="00036744" w:rsidP="00036744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/>
                            <w:sz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20"/>
                          </w:rPr>
                          <w:t>10</w:t>
                        </w:r>
                      </w:p>
                    </w:txbxContent>
                  </v:textbox>
                </v:shape>
                <v:shape id="_x0000_s1224" type="#_x0000_t202" style="position:absolute;left:5884;top:13832;width:345;height:664;mso-wrap-style:none" filled="f" stroked="f">
                  <v:textbox style="mso-rotate-with-shape:t;mso-fit-shape-to-text:t" inset="5pt,5pt,5pt,5pt">
                    <w:txbxContent>
                      <w:p w:rsidR="00036744" w:rsidRDefault="00036744" w:rsidP="00036744">
                        <w:pPr>
                          <w:rPr>
                            <w:rFonts w:ascii="Times New Roman" w:hAnsi="Times New Roman" w:cs="Times New Roman"/>
                            <w:color w:val="000000"/>
                            <w:sz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_x0000_s1225" type="#_x0000_t202" style="position:absolute;left:9990;top:13447;width:845;height:631;mso-wrap-style:none" filled="f" stroked="f">
                  <v:textbox style="mso-rotate-with-shape:t" inset="5pt,5pt,5pt,5pt">
                    <w:txbxContent>
                      <w:p w:rsidR="00036744" w:rsidRPr="00510B22" w:rsidRDefault="00036744" w:rsidP="00036744">
                        <w:pPr>
                          <w:jc w:val="right"/>
                          <w:rPr>
                            <w:rFonts w:ascii="Times New Roman" w:hAnsi="Times New Roman" w:cs="Times New Roman"/>
                            <w:bCs/>
                            <w:iCs/>
                            <w:color w:val="000000"/>
                            <w:sz w:val="20"/>
                          </w:rPr>
                        </w:pPr>
                        <w:r w:rsidRPr="00510B22">
                          <w:rPr>
                            <w:rFonts w:ascii="Times New Roman" w:hAnsi="Times New Roman" w:cs="Times New Roman"/>
                            <w:bCs/>
                            <w:iCs/>
                            <w:color w:val="000000"/>
                            <w:position w:val="-10"/>
                            <w:sz w:val="20"/>
                          </w:rPr>
                          <w:object w:dxaOrig="660" w:dyaOrig="380">
                            <v:shape id="_x0000_i1139" type="#_x0000_t75" style="width:31.9pt;height:19pt" o:ole="">
                              <v:imagedata r:id="rId155" o:title=""/>
                            </v:shape>
                            <o:OLEObject Type="Embed" ProgID="Equation.DSMT4" ShapeID="_x0000_i1139" DrawAspect="Content" ObjectID="_1603458623" r:id="rId156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bCs/>
                            <w:iCs/>
                            <w:color w:val="000000"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  <v:shape id="_x0000_s1226" style="position:absolute;left:1217;top:11691;width:4350;height:2226;flip:y" coordsize="4350,2226" path="m,c145,199,526,870,869,1194v343,324,789,585,1190,748c2460,2105,2890,2122,3272,2169v382,47,854,45,1078,57e" filled="f">
                <v:path arrowok="t"/>
              </v:shape>
            </v:group>
            <v:shape id="_x0000_s1227" type="#_x0000_t202" style="position:absolute;left:8855;top:11919;width:1191;height:567" filled="f" stroked="f">
              <v:textbox>
                <w:txbxContent>
                  <w:p w:rsidR="00036744" w:rsidRPr="00921E59" w:rsidRDefault="00036744" w:rsidP="00036744">
                    <w:pPr>
                      <w:bidi/>
                      <w:rPr>
                        <w:rFonts w:ascii="Microsoft Sans Serif" w:hAnsi="Microsoft Sans Serif" w:cs="Microsoft Sans Serif"/>
                        <w:sz w:val="28"/>
                        <w:szCs w:val="28"/>
                        <w:rtl/>
                        <w:lang w:bidi="ar-DZ"/>
                      </w:rPr>
                    </w:pPr>
                    <w:proofErr w:type="gramStart"/>
                    <w:r>
                      <w:rPr>
                        <w:rFonts w:ascii="Microsoft Sans Serif" w:hAnsi="Microsoft Sans Serif" w:cs="Microsoft Sans Serif" w:hint="cs"/>
                        <w:sz w:val="28"/>
                        <w:szCs w:val="28"/>
                        <w:rtl/>
                        <w:lang w:bidi="ar-DZ"/>
                      </w:rPr>
                      <w:t>البيان</w:t>
                    </w:r>
                    <w:proofErr w:type="gramEnd"/>
                    <w:r>
                      <w:rPr>
                        <w:rFonts w:ascii="Microsoft Sans Serif" w:hAnsi="Microsoft Sans Serif" w:cs="Microsoft Sans Serif"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921E59">
                      <w:rPr>
                        <w:rFonts w:ascii="Microsoft Sans Serif" w:hAnsi="Microsoft Sans Serif" w:cs="Microsoft Sans Serif"/>
                        <w:position w:val="-4"/>
                        <w:sz w:val="28"/>
                        <w:szCs w:val="28"/>
                        <w:lang w:bidi="ar-DZ"/>
                      </w:rPr>
                      <w:object w:dxaOrig="180" w:dyaOrig="300">
                        <v:shape id="_x0000_i1140" type="#_x0000_t75" style="width:8.85pt;height:14.95pt" o:ole="">
                          <v:imagedata r:id="rId157" o:title=""/>
                        </v:shape>
                        <o:OLEObject Type="Embed" ProgID="Equation.DSMT4" ShapeID="_x0000_i1140" DrawAspect="Content" ObjectID="_1603458624" r:id="rId158"/>
                      </w:object>
                    </w:r>
                    <w:r>
                      <w:rPr>
                        <w:rFonts w:ascii="Microsoft Sans Serif" w:hAnsi="Microsoft Sans Serif" w:cs="Microsoft Sans Serif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</w:p>
                </w:txbxContent>
              </v:textbox>
            </v:shape>
            <v:shape id="_x0000_s1228" type="#_x0000_t202" style="position:absolute;left:3825;top:12430;width:1077;height:680" filled="f" stroked="f">
              <v:textbox>
                <w:txbxContent>
                  <w:p w:rsidR="00036744" w:rsidRPr="00921E59" w:rsidRDefault="00036744" w:rsidP="00036744">
                    <w:pPr>
                      <w:bidi/>
                      <w:rPr>
                        <w:rFonts w:ascii="Microsoft Sans Serif" w:hAnsi="Microsoft Sans Serif" w:cs="Microsoft Sans Serif"/>
                        <w:sz w:val="28"/>
                        <w:szCs w:val="28"/>
                        <w:lang w:bidi="ar-DZ"/>
                      </w:rPr>
                    </w:pPr>
                    <w:proofErr w:type="gramStart"/>
                    <w:r>
                      <w:rPr>
                        <w:rFonts w:ascii="Microsoft Sans Serif" w:hAnsi="Microsoft Sans Serif" w:cs="Microsoft Sans Serif" w:hint="cs"/>
                        <w:sz w:val="28"/>
                        <w:szCs w:val="28"/>
                        <w:rtl/>
                        <w:lang w:bidi="ar-DZ"/>
                      </w:rPr>
                      <w:t>البيان</w:t>
                    </w:r>
                    <w:proofErr w:type="gramEnd"/>
                    <w:r>
                      <w:rPr>
                        <w:rFonts w:ascii="Microsoft Sans Serif" w:hAnsi="Microsoft Sans Serif" w:cs="Microsoft Sans Serif"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921E59">
                      <w:rPr>
                        <w:rFonts w:ascii="Microsoft Sans Serif" w:hAnsi="Microsoft Sans Serif" w:cs="Microsoft Sans Serif"/>
                        <w:position w:val="-4"/>
                        <w:sz w:val="28"/>
                        <w:szCs w:val="28"/>
                        <w:lang w:bidi="ar-DZ"/>
                      </w:rPr>
                      <w:object w:dxaOrig="220" w:dyaOrig="300">
                        <v:shape id="_x0000_i1141" type="#_x0000_t75" style="width:10.85pt;height:14.95pt" o:ole="">
                          <v:imagedata r:id="rId159" o:title=""/>
                        </v:shape>
                        <o:OLEObject Type="Embed" ProgID="Equation.DSMT4" ShapeID="_x0000_i1141" DrawAspect="Content" ObjectID="_1603458625" r:id="rId160"/>
                      </w:object>
                    </w:r>
                    <w:r>
                      <w:rPr>
                        <w:rFonts w:ascii="Microsoft Sans Serif" w:hAnsi="Microsoft Sans Serif" w:cs="Microsoft Sans Serif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</w:p>
                </w:txbxContent>
              </v:textbox>
            </v:shape>
            <v:group id="_x0000_s1229" style="position:absolute;left:6032;top:11014;width:5002;height:3476" coordorigin="5833,11020" coordsize="5002,3476">
              <v:group id="_x0000_s1230" style="position:absolute;left:5833;top:11020;width:5002;height:3476" coordorigin="5833,11020" coordsize="5002,3476">
                <v:group id="_x0000_s1231" style="position:absolute;left:6184;top:11097;width:4535;height:2835" coordorigin="1134,998" coordsize="4535,2835">
                  <v:line id="_x0000_s1232" style="position:absolute;mso-wrap-style:tight" from="1134,998" to="1134,3833" strokeweight=".25pt">
                    <v:stroke dashstyle="1 1" endcap="round"/>
                  </v:line>
                  <v:line id="_x0000_s1233" style="position:absolute;mso-wrap-style:tight" from="1191,998" to="1191,3833" strokeweight=".25pt">
                    <v:stroke dashstyle="1 1" endcap="round"/>
                  </v:line>
                  <v:line id="_x0000_s1234" style="position:absolute;mso-wrap-style:tight" from="1247,998" to="1247,3833" strokeweight=".25pt">
                    <v:stroke dashstyle="1 1" endcap="round"/>
                  </v:line>
                  <v:line id="_x0000_s1235" style="position:absolute;mso-wrap-style:tight" from="1304,998" to="1304,3833" strokeweight=".25pt">
                    <v:stroke dashstyle="1 1" endcap="round"/>
                  </v:line>
                  <v:line id="_x0000_s1236" style="position:absolute;mso-wrap-style:tight" from="1361,998" to="1361,3833" strokeweight=".25pt">
                    <v:stroke dashstyle="1 1" endcap="round"/>
                  </v:line>
                  <v:line id="_x0000_s1237" style="position:absolute;mso-wrap-style:tight" from="1417,998" to="1417,3833" strokeweight=".25pt">
                    <v:stroke dashstyle="1 1" endcap="round"/>
                  </v:line>
                  <v:line id="_x0000_s1238" style="position:absolute;mso-wrap-style:tight" from="1474,998" to="1474,3833" strokeweight=".25pt">
                    <v:stroke dashstyle="1 1" endcap="round"/>
                  </v:line>
                  <v:line id="_x0000_s1239" style="position:absolute;mso-wrap-style:tight" from="1531,998" to="1531,3833" strokeweight=".25pt">
                    <v:stroke dashstyle="1 1" endcap="round"/>
                  </v:line>
                  <v:line id="_x0000_s1240" style="position:absolute;mso-wrap-style:tight" from="1588,998" to="1588,3833" strokeweight=".25pt">
                    <v:stroke dashstyle="1 1" endcap="round"/>
                  </v:line>
                  <v:line id="_x0000_s1241" style="position:absolute;mso-wrap-style:tight" from="1644,998" to="1644,3833" strokeweight=".25pt">
                    <v:stroke dashstyle="1 1" endcap="round"/>
                  </v:line>
                  <v:line id="_x0000_s1242" style="position:absolute;mso-wrap-style:tight" from="1701,998" to="1701,3833" strokeweight=".25pt">
                    <v:stroke dashstyle="1 1" endcap="round"/>
                  </v:line>
                  <v:line id="_x0000_s1243" style="position:absolute;mso-wrap-style:tight" from="1758,998" to="1758,3833" strokeweight=".25pt">
                    <v:stroke dashstyle="1 1" endcap="round"/>
                  </v:line>
                  <v:line id="_x0000_s1244" style="position:absolute;mso-wrap-style:tight" from="1814,998" to="1814,3833" strokeweight=".25pt">
                    <v:stroke dashstyle="1 1" endcap="round"/>
                  </v:line>
                  <v:line id="_x0000_s1245" style="position:absolute;mso-wrap-style:tight" from="1871,998" to="1871,3833" strokeweight=".25pt">
                    <v:stroke dashstyle="1 1" endcap="round"/>
                  </v:line>
                  <v:line id="_x0000_s1246" style="position:absolute;mso-wrap-style:tight" from="1928,998" to="1928,3833" strokeweight=".25pt">
                    <v:stroke dashstyle="1 1" endcap="round"/>
                  </v:line>
                  <v:line id="_x0000_s1247" style="position:absolute;mso-wrap-style:tight" from="1984,998" to="1984,3833" strokeweight=".25pt">
                    <v:stroke dashstyle="1 1" endcap="round"/>
                  </v:line>
                  <v:line id="_x0000_s1248" style="position:absolute;mso-wrap-style:tight" from="2041,998" to="2041,3833" strokeweight=".25pt">
                    <v:stroke dashstyle="1 1" endcap="round"/>
                  </v:line>
                  <v:line id="_x0000_s1249" style="position:absolute;mso-wrap-style:tight" from="2098,998" to="2098,3833" strokeweight=".25pt">
                    <v:stroke dashstyle="1 1" endcap="round"/>
                  </v:line>
                  <v:line id="_x0000_s1250" style="position:absolute;mso-wrap-style:tight" from="2154,998" to="2154,3833" strokeweight=".25pt">
                    <v:stroke dashstyle="1 1" endcap="round"/>
                  </v:line>
                  <v:line id="_x0000_s1251" style="position:absolute;mso-wrap-style:tight" from="2211,998" to="2211,3833" strokeweight=".25pt">
                    <v:stroke dashstyle="1 1" endcap="round"/>
                  </v:line>
                  <v:line id="_x0000_s1252" style="position:absolute;mso-wrap-style:tight" from="2268,998" to="2268,3833" strokeweight=".25pt">
                    <v:stroke dashstyle="1 1" endcap="round"/>
                  </v:line>
                  <v:line id="_x0000_s1253" style="position:absolute;mso-wrap-style:tight" from="2325,998" to="2325,3833" strokeweight=".25pt">
                    <v:stroke dashstyle="1 1" endcap="round"/>
                  </v:line>
                  <v:line id="_x0000_s1254" style="position:absolute;mso-wrap-style:tight" from="2381,998" to="2381,3833" strokeweight=".25pt">
                    <v:stroke dashstyle="1 1" endcap="round"/>
                  </v:line>
                  <v:line id="_x0000_s1255" style="position:absolute;mso-wrap-style:tight" from="2438,998" to="2438,3833" strokeweight=".25pt">
                    <v:stroke dashstyle="1 1" endcap="round"/>
                  </v:line>
                  <v:line id="_x0000_s1256" style="position:absolute;mso-wrap-style:tight" from="2495,998" to="2495,3833" strokeweight=".25pt">
                    <v:stroke dashstyle="1 1" endcap="round"/>
                  </v:line>
                  <v:line id="_x0000_s1257" style="position:absolute;mso-wrap-style:tight" from="2551,998" to="2551,3833" strokeweight=".25pt">
                    <v:stroke dashstyle="1 1" endcap="round"/>
                  </v:line>
                  <v:line id="_x0000_s1258" style="position:absolute;mso-wrap-style:tight" from="2608,998" to="2608,3833" strokeweight=".25pt">
                    <v:stroke dashstyle="1 1" endcap="round"/>
                  </v:line>
                  <v:line id="_x0000_s1259" style="position:absolute;mso-wrap-style:tight" from="2665,998" to="2665,3833" strokeweight=".25pt">
                    <v:stroke dashstyle="1 1" endcap="round"/>
                  </v:line>
                  <v:line id="_x0000_s1260" style="position:absolute;mso-wrap-style:tight" from="2721,998" to="2721,3833" strokeweight=".25pt">
                    <v:stroke dashstyle="1 1" endcap="round"/>
                  </v:line>
                  <v:line id="_x0000_s1261" style="position:absolute;mso-wrap-style:tight" from="2778,998" to="2778,3833" strokeweight=".25pt">
                    <v:stroke dashstyle="1 1" endcap="round"/>
                  </v:line>
                  <v:line id="_x0000_s1262" style="position:absolute;mso-wrap-style:tight" from="2835,998" to="2835,3833" strokeweight=".25pt">
                    <v:stroke dashstyle="1 1" endcap="round"/>
                  </v:line>
                  <v:line id="_x0000_s1263" style="position:absolute;mso-wrap-style:tight" from="2891,998" to="2891,3833" strokeweight=".25pt">
                    <v:stroke dashstyle="1 1" endcap="round"/>
                  </v:line>
                  <v:line id="_x0000_s1264" style="position:absolute;mso-wrap-style:tight" from="2948,998" to="2948,3833" strokeweight=".25pt">
                    <v:stroke dashstyle="1 1" endcap="round"/>
                  </v:line>
                  <v:line id="_x0000_s1265" style="position:absolute;mso-wrap-style:tight" from="3005,998" to="3005,3833" strokeweight=".25pt">
                    <v:stroke dashstyle="1 1" endcap="round"/>
                  </v:line>
                  <v:line id="_x0000_s1266" style="position:absolute;mso-wrap-style:tight" from="3062,998" to="3062,3833" strokeweight=".25pt">
                    <v:stroke dashstyle="1 1" endcap="round"/>
                  </v:line>
                  <v:line id="_x0000_s1267" style="position:absolute;mso-wrap-style:tight" from="3118,998" to="3118,3833" strokeweight=".25pt">
                    <v:stroke dashstyle="1 1" endcap="round"/>
                  </v:line>
                  <v:line id="_x0000_s1268" style="position:absolute;mso-wrap-style:tight" from="3175,998" to="3175,3833" strokeweight=".25pt">
                    <v:stroke dashstyle="1 1" endcap="round"/>
                  </v:line>
                  <v:line id="_x0000_s1269" style="position:absolute;mso-wrap-style:tight" from="3232,998" to="3232,3833" strokeweight=".25pt">
                    <v:stroke dashstyle="1 1" endcap="round"/>
                  </v:line>
                  <v:line id="_x0000_s1270" style="position:absolute;mso-wrap-style:tight" from="3288,998" to="3288,3833" strokeweight=".25pt">
                    <v:stroke dashstyle="1 1" endcap="round"/>
                  </v:line>
                  <v:line id="_x0000_s1271" style="position:absolute;mso-wrap-style:tight" from="3345,998" to="3345,3833" strokeweight=".25pt">
                    <v:stroke dashstyle="1 1" endcap="round"/>
                  </v:line>
                  <v:line id="_x0000_s1272" style="position:absolute;mso-wrap-style:tight" from="3402,998" to="3402,3833" strokeweight=".25pt">
                    <v:stroke dashstyle="1 1" endcap="round"/>
                  </v:line>
                  <v:line id="_x0000_s1273" style="position:absolute;mso-wrap-style:tight" from="3458,998" to="3458,3833" strokeweight=".25pt">
                    <v:stroke dashstyle="1 1" endcap="round"/>
                  </v:line>
                  <v:line id="_x0000_s1274" style="position:absolute;mso-wrap-style:tight" from="3515,998" to="3515,3833" strokeweight=".25pt">
                    <v:stroke dashstyle="1 1" endcap="round"/>
                  </v:line>
                  <v:line id="_x0000_s1275" style="position:absolute;mso-wrap-style:tight" from="3572,998" to="3572,3833" strokeweight=".25pt">
                    <v:stroke dashstyle="1 1" endcap="round"/>
                  </v:line>
                  <v:line id="_x0000_s1276" style="position:absolute;mso-wrap-style:tight" from="3628,998" to="3628,3833" strokeweight=".25pt">
                    <v:stroke dashstyle="1 1" endcap="round"/>
                  </v:line>
                  <v:line id="_x0000_s1277" style="position:absolute;mso-wrap-style:tight" from="3685,998" to="3685,3833" strokeweight=".25pt">
                    <v:stroke dashstyle="1 1" endcap="round"/>
                  </v:line>
                  <v:line id="_x0000_s1278" style="position:absolute;mso-wrap-style:tight" from="3742,998" to="3742,3833" strokeweight=".25pt">
                    <v:stroke dashstyle="1 1" endcap="round"/>
                  </v:line>
                  <v:line id="_x0000_s1279" style="position:absolute;mso-wrap-style:tight" from="3799,998" to="3799,3833" strokeweight=".25pt">
                    <v:stroke dashstyle="1 1" endcap="round"/>
                  </v:line>
                  <v:line id="_x0000_s1280" style="position:absolute;mso-wrap-style:tight" from="3855,998" to="3855,3833" strokeweight=".25pt">
                    <v:stroke dashstyle="1 1" endcap="round"/>
                  </v:line>
                  <v:line id="_x0000_s1281" style="position:absolute;mso-wrap-style:tight" from="3912,998" to="3912,3833" strokeweight=".25pt">
                    <v:stroke dashstyle="1 1" endcap="round"/>
                  </v:line>
                  <v:line id="_x0000_s1282" style="position:absolute;mso-wrap-style:tight" from="3969,998" to="3969,3833" strokeweight=".25pt">
                    <v:stroke dashstyle="1 1" endcap="round"/>
                  </v:line>
                  <v:line id="_x0000_s1283" style="position:absolute;mso-wrap-style:tight" from="4025,998" to="4025,3833" strokeweight=".25pt">
                    <v:stroke dashstyle="1 1" endcap="round"/>
                  </v:line>
                  <v:line id="_x0000_s1284" style="position:absolute;mso-wrap-style:tight" from="4082,998" to="4082,3833" strokeweight=".25pt">
                    <v:stroke dashstyle="1 1" endcap="round"/>
                  </v:line>
                  <v:line id="_x0000_s1285" style="position:absolute;mso-wrap-style:tight" from="4139,998" to="4139,3833" strokeweight=".25pt">
                    <v:stroke dashstyle="1 1" endcap="round"/>
                  </v:line>
                  <v:line id="_x0000_s1286" style="position:absolute;mso-wrap-style:tight" from="4195,998" to="4195,3833" strokeweight=".25pt">
                    <v:stroke dashstyle="1 1" endcap="round"/>
                  </v:line>
                  <v:line id="_x0000_s1287" style="position:absolute;mso-wrap-style:tight" from="4252,998" to="4252,3833" strokeweight=".25pt">
                    <v:stroke dashstyle="1 1" endcap="round"/>
                  </v:line>
                  <v:line id="_x0000_s1288" style="position:absolute;mso-wrap-style:tight" from="4309,998" to="4309,3833" strokeweight=".25pt">
                    <v:stroke dashstyle="1 1" endcap="round"/>
                  </v:line>
                  <v:line id="_x0000_s1289" style="position:absolute;mso-wrap-style:tight" from="4365,998" to="4365,3833" strokeweight=".25pt">
                    <v:stroke dashstyle="1 1" endcap="round"/>
                  </v:line>
                  <v:line id="_x0000_s1290" style="position:absolute;mso-wrap-style:tight" from="4422,998" to="4422,3833" strokeweight=".25pt">
                    <v:stroke dashstyle="1 1" endcap="round"/>
                  </v:line>
                  <v:line id="_x0000_s1291" style="position:absolute;mso-wrap-style:tight" from="4479,998" to="4479,3833" strokeweight=".25pt">
                    <v:stroke dashstyle="1 1" endcap="round"/>
                  </v:line>
                  <v:line id="_x0000_s1292" style="position:absolute;mso-wrap-style:tight" from="4536,998" to="4536,3833" strokeweight=".25pt">
                    <v:stroke dashstyle="1 1" endcap="round"/>
                  </v:line>
                  <v:line id="_x0000_s1293" style="position:absolute;mso-wrap-style:tight" from="4592,998" to="4592,3833" strokeweight=".25pt">
                    <v:stroke dashstyle="1 1" endcap="round"/>
                  </v:line>
                  <v:line id="_x0000_s1294" style="position:absolute;mso-wrap-style:tight" from="4649,998" to="4649,3833" strokeweight=".25pt">
                    <v:stroke dashstyle="1 1" endcap="round"/>
                  </v:line>
                  <v:line id="_x0000_s1295" style="position:absolute;mso-wrap-style:tight" from="4706,998" to="4706,3833" strokeweight=".25pt">
                    <v:stroke dashstyle="1 1" endcap="round"/>
                  </v:line>
                  <v:line id="_x0000_s1296" style="position:absolute;mso-wrap-style:tight" from="4762,998" to="4762,3833" strokeweight=".25pt">
                    <v:stroke dashstyle="1 1" endcap="round"/>
                  </v:line>
                  <v:line id="_x0000_s1297" style="position:absolute;mso-wrap-style:tight" from="4819,998" to="4819,3833" strokeweight=".25pt">
                    <v:stroke dashstyle="1 1" endcap="round"/>
                  </v:line>
                  <v:line id="_x0000_s1298" style="position:absolute;mso-wrap-style:tight" from="4876,998" to="4876,3833" strokeweight=".25pt">
                    <v:stroke dashstyle="1 1" endcap="round"/>
                  </v:line>
                  <v:line id="_x0000_s1299" style="position:absolute;mso-wrap-style:tight" from="4932,998" to="4932,3833" strokeweight=".25pt">
                    <v:stroke dashstyle="1 1" endcap="round"/>
                  </v:line>
                  <v:line id="_x0000_s1300" style="position:absolute;mso-wrap-style:tight" from="4989,998" to="4989,3833" strokeweight=".25pt">
                    <v:stroke dashstyle="1 1" endcap="round"/>
                  </v:line>
                  <v:line id="_x0000_s1301" style="position:absolute;mso-wrap-style:tight" from="5046,998" to="5046,3833" strokeweight=".25pt">
                    <v:stroke dashstyle="1 1" endcap="round"/>
                  </v:line>
                  <v:line id="_x0000_s1302" style="position:absolute;mso-wrap-style:tight" from="5103,998" to="5103,3833" strokeweight=".25pt">
                    <v:stroke dashstyle="1 1" endcap="round"/>
                  </v:line>
                  <v:line id="_x0000_s1303" style="position:absolute;mso-wrap-style:tight" from="5159,998" to="5159,3833" strokeweight=".25pt">
                    <v:stroke dashstyle="1 1" endcap="round"/>
                  </v:line>
                  <v:line id="_x0000_s1304" style="position:absolute;mso-wrap-style:tight" from="5216,998" to="5216,3833" strokeweight=".25pt">
                    <v:stroke dashstyle="1 1" endcap="round"/>
                  </v:line>
                  <v:line id="_x0000_s1305" style="position:absolute;mso-wrap-style:tight" from="5273,998" to="5273,3833" strokeweight=".25pt">
                    <v:stroke dashstyle="1 1" endcap="round"/>
                  </v:line>
                  <v:line id="_x0000_s1306" style="position:absolute;mso-wrap-style:tight" from="5329,998" to="5329,3833" strokeweight=".25pt">
                    <v:stroke dashstyle="1 1" endcap="round"/>
                  </v:line>
                  <v:line id="_x0000_s1307" style="position:absolute;mso-wrap-style:tight" from="5386,998" to="5386,3833" strokeweight=".25pt">
                    <v:stroke dashstyle="1 1" endcap="round"/>
                  </v:line>
                  <v:line id="_x0000_s1308" style="position:absolute;mso-wrap-style:tight" from="5443,998" to="5443,3833" strokeweight=".25pt">
                    <v:stroke dashstyle="1 1" endcap="round"/>
                  </v:line>
                  <v:line id="_x0000_s1309" style="position:absolute;mso-wrap-style:tight" from="5499,998" to="5499,3833" strokeweight=".25pt">
                    <v:stroke dashstyle="1 1" endcap="round"/>
                  </v:line>
                  <v:line id="_x0000_s1310" style="position:absolute;mso-wrap-style:tight" from="5556,998" to="5556,3833" strokeweight=".25pt">
                    <v:stroke dashstyle="1 1" endcap="round"/>
                  </v:line>
                  <v:line id="_x0000_s1311" style="position:absolute;mso-wrap-style:tight" from="5613,998" to="5613,3833" strokeweight=".25pt">
                    <v:stroke dashstyle="1 1" endcap="round"/>
                  </v:line>
                  <v:line id="_x0000_s1312" style="position:absolute;mso-wrap-style:tight" from="5669,998" to="5669,3833" strokeweight=".25pt">
                    <v:stroke dashstyle="1 1" endcap="round"/>
                  </v:line>
                  <v:line id="_x0000_s1313" style="position:absolute;mso-wrap-style:tight" from="1134,998" to="5669,998" strokeweight=".25pt">
                    <v:stroke dashstyle="1 1" endcap="round"/>
                  </v:line>
                  <v:line id="_x0000_s1314" style="position:absolute;mso-wrap-style:tight" from="1134,1055" to="5669,1055" strokeweight=".25pt">
                    <v:stroke dashstyle="1 1" endcap="round"/>
                  </v:line>
                  <v:line id="_x0000_s1315" style="position:absolute;mso-wrap-style:tight" from="1134,1111" to="5669,1111" strokeweight=".25pt">
                    <v:stroke dashstyle="1 1" endcap="round"/>
                  </v:line>
                  <v:line id="_x0000_s1316" style="position:absolute;mso-wrap-style:tight" from="1134,1168" to="5669,1168" strokeweight=".25pt">
                    <v:stroke dashstyle="1 1" endcap="round"/>
                  </v:line>
                  <v:line id="_x0000_s1317" style="position:absolute;mso-wrap-style:tight" from="1134,1225" to="5669,1225" strokeweight=".25pt">
                    <v:stroke dashstyle="1 1" endcap="round"/>
                  </v:line>
                  <v:line id="_x0000_s1318" style="position:absolute;mso-wrap-style:tight" from="1134,1281" to="5669,1281" strokeweight=".25pt">
                    <v:stroke dashstyle="1 1" endcap="round"/>
                  </v:line>
                  <v:line id="_x0000_s1319" style="position:absolute;mso-wrap-style:tight" from="1134,1338" to="5669,1338" strokeweight=".25pt">
                    <v:stroke dashstyle="1 1" endcap="round"/>
                  </v:line>
                  <v:line id="_x0000_s1320" style="position:absolute;mso-wrap-style:tight" from="1134,1395" to="5669,1395" strokeweight=".25pt">
                    <v:stroke dashstyle="1 1" endcap="round"/>
                  </v:line>
                  <v:line id="_x0000_s1321" style="position:absolute;mso-wrap-style:tight" from="1134,1452" to="5669,1452" strokeweight=".25pt">
                    <v:stroke dashstyle="1 1" endcap="round"/>
                  </v:line>
                  <v:line id="_x0000_s1322" style="position:absolute;mso-wrap-style:tight" from="1134,1508" to="5669,1508" strokeweight=".25pt">
                    <v:stroke dashstyle="1 1" endcap="round"/>
                  </v:line>
                  <v:line id="_x0000_s1323" style="position:absolute;mso-wrap-style:tight" from="1134,1565" to="5669,1565" strokeweight=".25pt">
                    <v:stroke dashstyle="1 1" endcap="round"/>
                  </v:line>
                  <v:line id="_x0000_s1324" style="position:absolute;mso-wrap-style:tight" from="1134,1622" to="5669,1622" strokeweight=".25pt">
                    <v:stroke dashstyle="1 1" endcap="round"/>
                  </v:line>
                  <v:line id="_x0000_s1325" style="position:absolute;mso-wrap-style:tight" from="1134,1678" to="5669,1678" strokeweight=".25pt">
                    <v:stroke dashstyle="1 1" endcap="round"/>
                  </v:line>
                  <v:line id="_x0000_s1326" style="position:absolute;mso-wrap-style:tight" from="1134,1735" to="5669,1735" strokeweight=".25pt">
                    <v:stroke dashstyle="1 1" endcap="round"/>
                  </v:line>
                  <v:line id="_x0000_s1327" style="position:absolute;mso-wrap-style:tight" from="1134,1792" to="5669,1792" strokeweight=".25pt">
                    <v:stroke dashstyle="1 1" endcap="round"/>
                  </v:line>
                  <v:line id="_x0000_s1328" style="position:absolute;mso-wrap-style:tight" from="1134,1848" to="5669,1848" strokeweight=".25pt">
                    <v:stroke dashstyle="1 1" endcap="round"/>
                  </v:line>
                  <v:line id="_x0000_s1329" style="position:absolute;mso-wrap-style:tight" from="1134,1905" to="5669,1905" strokeweight=".25pt">
                    <v:stroke dashstyle="1 1" endcap="round"/>
                  </v:line>
                  <v:line id="_x0000_s1330" style="position:absolute;mso-wrap-style:tight" from="1134,1962" to="5669,1962" strokeweight=".25pt">
                    <v:stroke dashstyle="1 1" endcap="round"/>
                  </v:line>
                  <v:line id="_x0000_s1331" style="position:absolute;mso-wrap-style:tight" from="1134,2018" to="5669,2018" strokeweight=".25pt">
                    <v:stroke dashstyle="1 1" endcap="round"/>
                  </v:line>
                  <v:line id="_x0000_s1332" style="position:absolute;mso-wrap-style:tight" from="1134,2075" to="5669,2075" strokeweight=".25pt">
                    <v:stroke dashstyle="1 1" endcap="round"/>
                  </v:line>
                  <v:line id="_x0000_s1333" style="position:absolute;mso-wrap-style:tight" from="1134,2132" to="5669,2132" strokeweight=".25pt">
                    <v:stroke dashstyle="1 1" endcap="round"/>
                  </v:line>
                  <v:line id="_x0000_s1334" style="position:absolute;mso-wrap-style:tight" from="1134,2189" to="5669,2189" strokeweight=".25pt">
                    <v:stroke dashstyle="1 1" endcap="round"/>
                  </v:line>
                  <v:line id="_x0000_s1335" style="position:absolute;mso-wrap-style:tight" from="1134,2245" to="5669,2245" strokeweight=".25pt">
                    <v:stroke dashstyle="1 1" endcap="round"/>
                  </v:line>
                  <v:line id="_x0000_s1336" style="position:absolute;mso-wrap-style:tight" from="1134,2302" to="5669,2302" strokeweight=".25pt">
                    <v:stroke dashstyle="1 1" endcap="round"/>
                  </v:line>
                  <v:line id="_x0000_s1337" style="position:absolute;mso-wrap-style:tight" from="1134,2359" to="5669,2359" strokeweight=".25pt">
                    <v:stroke dashstyle="1 1" endcap="round"/>
                  </v:line>
                  <v:line id="_x0000_s1338" style="position:absolute;mso-wrap-style:tight" from="1134,2415" to="5669,2415" strokeweight=".25pt">
                    <v:stroke dashstyle="1 1" endcap="round"/>
                  </v:line>
                  <v:line id="_x0000_s1339" style="position:absolute;mso-wrap-style:tight" from="1134,2472" to="5669,2472" strokeweight=".25pt">
                    <v:stroke dashstyle="1 1" endcap="round"/>
                  </v:line>
                  <v:line id="_x0000_s1340" style="position:absolute;mso-wrap-style:tight" from="1134,2529" to="5669,2529" strokeweight=".25pt">
                    <v:stroke dashstyle="1 1" endcap="round"/>
                  </v:line>
                  <v:line id="_x0000_s1341" style="position:absolute;mso-wrap-style:tight" from="1134,2585" to="5669,2585" strokeweight=".25pt">
                    <v:stroke dashstyle="1 1" endcap="round"/>
                  </v:line>
                  <v:line id="_x0000_s1342" style="position:absolute;mso-wrap-style:tight" from="1134,2642" to="5669,2642" strokeweight=".25pt">
                    <v:stroke dashstyle="1 1" endcap="round"/>
                  </v:line>
                  <v:line id="_x0000_s1343" style="position:absolute;mso-wrap-style:tight" from="1134,2699" to="5669,2699" strokeweight=".25pt">
                    <v:stroke dashstyle="1 1" endcap="round"/>
                  </v:line>
                  <v:line id="_x0000_s1344" style="position:absolute;mso-wrap-style:tight" from="1134,2755" to="5669,2755" strokeweight=".25pt">
                    <v:stroke dashstyle="1 1" endcap="round"/>
                  </v:line>
                  <v:line id="_x0000_s1345" style="position:absolute;mso-wrap-style:tight" from="1134,2812" to="5669,2812" strokeweight=".25pt">
                    <v:stroke dashstyle="1 1" endcap="round"/>
                  </v:line>
                  <v:line id="_x0000_s1346" style="position:absolute;mso-wrap-style:tight" from="1134,2869" to="5669,2869" strokeweight=".25pt">
                    <v:stroke dashstyle="1 1" endcap="round"/>
                  </v:line>
                  <v:line id="_x0000_s1347" style="position:absolute;mso-wrap-style:tight" from="1134,2926" to="5669,2926" strokeweight=".25pt">
                    <v:stroke dashstyle="1 1" endcap="round"/>
                  </v:line>
                  <v:line id="_x0000_s1348" style="position:absolute;mso-wrap-style:tight" from="1134,2982" to="5669,2982" strokeweight=".25pt">
                    <v:stroke dashstyle="1 1" endcap="round"/>
                  </v:line>
                  <v:line id="_x0000_s1349" style="position:absolute;mso-wrap-style:tight" from="1134,3039" to="5669,3039" strokeweight=".25pt">
                    <v:stroke dashstyle="1 1" endcap="round"/>
                  </v:line>
                  <v:line id="_x0000_s1350" style="position:absolute;mso-wrap-style:tight" from="1134,3096" to="5669,3096" strokeweight=".25pt">
                    <v:stroke dashstyle="1 1" endcap="round"/>
                  </v:line>
                  <v:line id="_x0000_s1351" style="position:absolute;mso-wrap-style:tight" from="1134,3152" to="5669,3152" strokeweight=".25pt">
                    <v:stroke dashstyle="1 1" endcap="round"/>
                  </v:line>
                  <v:line id="_x0000_s1352" style="position:absolute;mso-wrap-style:tight" from="1134,3209" to="5669,3209" strokeweight=".25pt">
                    <v:stroke dashstyle="1 1" endcap="round"/>
                  </v:line>
                  <v:line id="_x0000_s1353" style="position:absolute;mso-wrap-style:tight" from="1134,3266" to="5669,3266" strokeweight=".25pt">
                    <v:stroke dashstyle="1 1" endcap="round"/>
                  </v:line>
                  <v:line id="_x0000_s1354" style="position:absolute;mso-wrap-style:tight" from="1134,3322" to="5669,3322" strokeweight=".25pt">
                    <v:stroke dashstyle="1 1" endcap="round"/>
                  </v:line>
                  <v:line id="_x0000_s1355" style="position:absolute;mso-wrap-style:tight" from="1134,3379" to="5669,3379" strokeweight=".25pt">
                    <v:stroke dashstyle="1 1" endcap="round"/>
                  </v:line>
                  <v:line id="_x0000_s1356" style="position:absolute;mso-wrap-style:tight" from="1134,3436" to="5669,3436" strokeweight=".25pt">
                    <v:stroke dashstyle="1 1" endcap="round"/>
                  </v:line>
                  <v:line id="_x0000_s1357" style="position:absolute;mso-wrap-style:tight" from="1134,3492" to="5669,3492" strokeweight=".25pt">
                    <v:stroke dashstyle="1 1" endcap="round"/>
                  </v:line>
                  <v:line id="_x0000_s1358" style="position:absolute;mso-wrap-style:tight" from="1134,3549" to="5669,3549" strokeweight=".25pt">
                    <v:stroke dashstyle="1 1" endcap="round"/>
                  </v:line>
                  <v:line id="_x0000_s1359" style="position:absolute;mso-wrap-style:tight" from="1134,3606" to="5669,3606" strokeweight=".25pt">
                    <v:stroke dashstyle="1 1" endcap="round"/>
                  </v:line>
                  <v:line id="_x0000_s1360" style="position:absolute;mso-wrap-style:tight" from="1134,3663" to="5669,3663" strokeweight=".25pt">
                    <v:stroke dashstyle="1 1" endcap="round"/>
                  </v:line>
                  <v:line id="_x0000_s1361" style="position:absolute;mso-wrap-style:tight" from="1134,3719" to="5669,3719" strokeweight=".25pt">
                    <v:stroke dashstyle="1 1" endcap="round"/>
                  </v:line>
                  <v:line id="_x0000_s1362" style="position:absolute;mso-wrap-style:tight" from="1134,3776" to="5669,3776" strokeweight=".25pt">
                    <v:stroke dashstyle="1 1" endcap="round"/>
                  </v:line>
                  <v:line id="_x0000_s1363" style="position:absolute;mso-wrap-style:tight" from="1134,3833" to="5669,3833" strokeweight=".25pt">
                    <v:stroke dashstyle="1 1" endcap="round"/>
                  </v:line>
                  <v:line id="_x0000_s1364" style="position:absolute;mso-wrap-style:tight" from="1134,998" to="1134,3833" strokeweight=".25pt"/>
                  <v:line id="_x0000_s1365" style="position:absolute;mso-wrap-style:tight" from="1417,998" to="1417,3833" strokeweight=".25pt"/>
                  <v:line id="_x0000_s1366" style="position:absolute;mso-wrap-style:tight" from="1701,998" to="1701,3833" strokeweight=".25pt"/>
                  <v:line id="_x0000_s1367" style="position:absolute;mso-wrap-style:tight" from="1984,998" to="1984,3833" strokeweight=".25pt"/>
                  <v:line id="_x0000_s1368" style="position:absolute;mso-wrap-style:tight" from="2268,998" to="2268,3833" strokeweight=".25pt"/>
                  <v:line id="_x0000_s1369" style="position:absolute;mso-wrap-style:tight" from="2551,998" to="2551,3833" strokeweight=".25pt"/>
                  <v:line id="_x0000_s1370" style="position:absolute;mso-wrap-style:tight" from="2835,998" to="2835,3833" strokeweight=".25pt"/>
                  <v:line id="_x0000_s1371" style="position:absolute;mso-wrap-style:tight" from="3118,998" to="3118,3833" strokeweight=".25pt"/>
                  <v:line id="_x0000_s1372" style="position:absolute;mso-wrap-style:tight" from="3402,998" to="3402,3833" strokeweight=".25pt"/>
                  <v:line id="_x0000_s1373" style="position:absolute;mso-wrap-style:tight" from="3685,998" to="3685,3833" strokeweight=".25pt"/>
                  <v:line id="_x0000_s1374" style="position:absolute;mso-wrap-style:tight" from="3969,998" to="3969,3833" strokeweight=".25pt"/>
                  <v:line id="_x0000_s1375" style="position:absolute;mso-wrap-style:tight" from="4252,998" to="4252,3833" strokeweight=".25pt"/>
                  <v:line id="_x0000_s1376" style="position:absolute;mso-wrap-style:tight" from="4536,998" to="4536,3833" strokeweight=".25pt"/>
                  <v:line id="_x0000_s1377" style="position:absolute;mso-wrap-style:tight" from="4819,998" to="4819,3833" strokeweight=".25pt"/>
                  <v:line id="_x0000_s1378" style="position:absolute;mso-wrap-style:tight" from="5103,998" to="5103,3833" strokeweight=".25pt"/>
                  <v:line id="_x0000_s1379" style="position:absolute;mso-wrap-style:tight" from="5386,998" to="5386,3833" strokeweight=".25pt"/>
                  <v:line id="_x0000_s1380" style="position:absolute;mso-wrap-style:tight" from="1134,998" to="5669,998" strokeweight=".25pt"/>
                  <v:line id="_x0000_s1381" style="position:absolute;mso-wrap-style:tight" from="1134,1281" to="5669,1281" strokeweight=".25pt"/>
                  <v:line id="_x0000_s1382" style="position:absolute;mso-wrap-style:tight" from="1134,1565" to="5669,1565" strokeweight=".25pt"/>
                  <v:line id="_x0000_s1383" style="position:absolute;mso-wrap-style:tight" from="1134,1848" to="5669,1848" strokeweight=".25pt"/>
                  <v:line id="_x0000_s1384" style="position:absolute;mso-wrap-style:tight" from="1134,2132" to="5669,2132" strokeweight=".25pt"/>
                  <v:line id="_x0000_s1385" style="position:absolute;mso-wrap-style:tight" from="1134,2415" to="5669,2415" strokeweight=".25pt"/>
                  <v:line id="_x0000_s1386" style="position:absolute;mso-wrap-style:tight" from="1134,2699" to="5669,2699" strokeweight=".25pt"/>
                  <v:line id="_x0000_s1387" style="position:absolute;mso-wrap-style:tight" from="1134,2982" to="5669,2982" strokeweight=".25pt"/>
                  <v:line id="_x0000_s1388" style="position:absolute;mso-wrap-style:tight" from="1134,3266" to="5669,3266" strokeweight=".25pt"/>
                  <v:line id="_x0000_s1389" style="position:absolute;mso-wrap-style:tight" from="1134,3549" to="5669,3549" strokeweight=".25pt"/>
                  <v:line id="_x0000_s1390" style="position:absolute;mso-wrap-style:tight" from="1134,998" to="1134,3833" strokeweight=".5pt"/>
                  <v:line id="_x0000_s1391" style="position:absolute;mso-wrap-style:tight" from="1701,998" to="1701,3833" strokeweight=".5pt"/>
                  <v:line id="_x0000_s1392" style="position:absolute;mso-wrap-style:tight" from="2268,998" to="2268,3833" strokeweight=".5pt"/>
                  <v:line id="_x0000_s1393" style="position:absolute;mso-wrap-style:tight" from="2835,998" to="2835,3833" strokeweight=".5pt"/>
                  <v:line id="_x0000_s1394" style="position:absolute;mso-wrap-style:tight" from="3402,998" to="3402,3833" strokeweight=".5pt"/>
                  <v:line id="_x0000_s1395" style="position:absolute;mso-wrap-style:tight" from="3969,998" to="3969,3833" strokeweight=".5pt"/>
                  <v:line id="_x0000_s1396" style="position:absolute;mso-wrap-style:tight" from="4536,998" to="4536,3833" strokeweight=".5pt"/>
                  <v:line id="_x0000_s1397" style="position:absolute;mso-wrap-style:tight" from="5103,998" to="5103,3833" strokeweight=".5pt"/>
                  <v:line id="_x0000_s1398" style="position:absolute;mso-wrap-style:tight" from="5669,998" to="5669,3833" strokeweight=".5pt"/>
                  <v:line id="_x0000_s1399" style="position:absolute;mso-wrap-style:tight" from="1134,998" to="5669,998" strokeweight=".5pt"/>
                  <v:line id="_x0000_s1400" style="position:absolute;mso-wrap-style:tight" from="1134,1565" to="5669,1565" strokeweight=".5pt"/>
                  <v:line id="_x0000_s1401" style="position:absolute;mso-wrap-style:tight" from="1134,2132" to="5669,2132" strokeweight=".5pt"/>
                  <v:line id="_x0000_s1402" style="position:absolute;mso-wrap-style:tight" from="1134,2699" to="5669,2699" strokeweight=".5pt"/>
                  <v:line id="_x0000_s1403" style="position:absolute;mso-wrap-style:tight" from="1134,3266" to="5669,3266" strokeweight=".5pt"/>
                  <v:line id="_x0000_s1404" style="position:absolute;mso-wrap-style:tight" from="1134,3833" to="5669,3833" strokeweight=".5pt"/>
                </v:group>
                <v:group id="_x0000_s1405" style="position:absolute;left:6184;top:13892;width:4535;height:100" coordorigin="1134,3793" coordsize="4535,100">
                  <v:line id="_x0000_s1406" style="position:absolute;mso-wrap-style:tight" from="1134,3833" to="5669,3833" strokeweight="1pt">
                    <v:stroke endarrow="block" endarrowwidth="narrow" endarrowlength="short"/>
                  </v:line>
                  <v:line id="_x0000_s1407" style="position:absolute;mso-wrap-style:tight" from="1134,3793" to="1134,3893" strokeweight="1pt"/>
                  <v:line id="_x0000_s1408" style="position:absolute;mso-wrap-style:tight" from="1701,3793" to="1701,3893" strokeweight="1pt"/>
                  <v:line id="_x0000_s1409" style="position:absolute;mso-wrap-style:tight" from="2268,3793" to="2268,3893" strokeweight="1pt"/>
                  <v:line id="_x0000_s1410" style="position:absolute;mso-wrap-style:tight" from="2835,3793" to="2835,3893" strokeweight="1pt"/>
                  <v:line id="_x0000_s1411" style="position:absolute;mso-wrap-style:tight" from="3402,3793" to="3402,3893" strokeweight="1pt"/>
                  <v:line id="_x0000_s1412" style="position:absolute;mso-wrap-style:tight" from="3969,3793" to="3969,3893" strokeweight="1pt"/>
                  <v:line id="_x0000_s1413" style="position:absolute;mso-wrap-style:tight" from="4536,3793" to="4536,3893" strokeweight="1pt"/>
                  <v:line id="_x0000_s1414" style="position:absolute;mso-wrap-style:tight" from="5103,3793" to="5103,3893" strokeweight="1pt"/>
                </v:group>
                <v:group id="_x0000_s1415" style="position:absolute;left:6144;top:11097;width:80;height:2835" coordorigin="1094,998" coordsize="80,2835">
                  <v:line id="_x0000_s1416" style="position:absolute;flip:y;mso-wrap-style:tight" from="1134,998" to="1134,3833" strokeweight="1pt">
                    <v:stroke endarrow="block" endarrowwidth="narrow" endarrowlength="short"/>
                  </v:line>
                  <v:line id="_x0000_s1417" style="position:absolute;mso-wrap-style:tight" from="1094,1565" to="1174,1565" strokeweight="1pt"/>
                  <v:line id="_x0000_s1418" style="position:absolute;mso-wrap-style:tight" from="1094,2132" to="1174,2132" strokeweight="1pt"/>
                  <v:line id="_x0000_s1419" style="position:absolute;mso-wrap-style:tight" from="1094,2699" to="1174,2699" strokeweight="1pt"/>
                  <v:line id="_x0000_s1420" style="position:absolute;mso-wrap-style:tight" from="1094,3266" to="1174,3266" strokeweight="1pt"/>
                  <v:line id="_x0000_s1421" style="position:absolute;mso-wrap-style:tight" from="1094,3833" to="1174,3833" strokeweight="1pt"/>
                </v:group>
                <v:shape id="_x0000_s1422" type="#_x0000_t202" style="position:absolute;left:5833;top:13168;width:351;height:664;mso-wrap-style:none" filled="f" stroked="f">
                  <v:textbox style="mso-rotate-with-shape:t;mso-fit-shape-to-text:t" inset="5pt,5pt,5pt,5pt">
                    <w:txbxContent>
                      <w:p w:rsidR="00036744" w:rsidRDefault="00036744" w:rsidP="00036744">
                        <w:pPr>
                          <w:jc w:val="right"/>
                          <w:rPr>
                            <w:rFonts w:ascii="Times New Roman" w:hAnsi="Times New Roman" w:cs="Times New Roman"/>
                            <w:color w:val="000000"/>
                            <w:sz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20"/>
                          </w:rPr>
                          <w:t xml:space="preserve"> 1</w:t>
                        </w:r>
                      </w:p>
                    </w:txbxContent>
                  </v:textbox>
                </v:shape>
                <v:shape id="_x0000_s1423" type="#_x0000_t202" style="position:absolute;left:6174;top:11020;width:750;height:510;mso-wrap-style:none" filled="f" stroked="f">
                  <v:textbox style="mso-rotate-with-shape:t" inset="5pt,5pt,5pt,5pt">
                    <w:txbxContent>
                      <w:p w:rsidR="00036744" w:rsidRPr="00510B22" w:rsidRDefault="00036744" w:rsidP="00036744">
                        <w:pPr>
                          <w:rPr>
                            <w:rFonts w:ascii="Times New Roman" w:hAnsi="Times New Roman" w:cs="Times New Roman"/>
                            <w:bCs/>
                            <w:iCs/>
                            <w:color w:val="000000"/>
                            <w:sz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color w:val="000000"/>
                            <w:sz w:val="20"/>
                          </w:rPr>
                          <w:t xml:space="preserve"> </w:t>
                        </w:r>
                        <w:r w:rsidRPr="00510B22">
                          <w:rPr>
                            <w:rFonts w:ascii="Times New Roman" w:hAnsi="Times New Roman" w:cs="Times New Roman"/>
                            <w:bCs/>
                            <w:iCs/>
                            <w:color w:val="000000"/>
                            <w:position w:val="-10"/>
                            <w:sz w:val="20"/>
                          </w:rPr>
                          <w:object w:dxaOrig="499" w:dyaOrig="380">
                            <v:shape id="_x0000_i1142" type="#_x0000_t75" style="width:25.15pt;height:19pt" o:ole="">
                              <v:imagedata r:id="rId153" o:title=""/>
                            </v:shape>
                            <o:OLEObject Type="Embed" ProgID="Equation.DSMT4" ShapeID="_x0000_i1142" DrawAspect="Content" ObjectID="_1603458626" r:id="rId161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bCs/>
                            <w:iCs/>
                            <w:color w:val="000000"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424" type="#_x0000_t202" style="position:absolute;left:5884;top:13832;width:345;height:664;mso-wrap-style:none" filled="f" stroked="f">
                  <v:textbox style="mso-rotate-with-shape:t;mso-fit-shape-to-text:t" inset="5pt,5pt,5pt,5pt">
                    <w:txbxContent>
                      <w:p w:rsidR="00036744" w:rsidRDefault="00036744" w:rsidP="00036744">
                        <w:pPr>
                          <w:rPr>
                            <w:rFonts w:ascii="Times New Roman" w:hAnsi="Times New Roman" w:cs="Times New Roman"/>
                            <w:color w:val="000000"/>
                            <w:sz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_x0000_s1425" type="#_x0000_t202" style="position:absolute;left:7087;top:13932;width:401;height:459;mso-wrap-style:none" filled="f" stroked="f">
                  <v:textbox style="mso-rotate-with-shape:t" inset="5pt,5pt,5pt,5pt">
                    <w:txbxContent>
                      <w:p w:rsidR="00036744" w:rsidRDefault="00036744" w:rsidP="00036744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/>
                            <w:sz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20"/>
                          </w:rPr>
                          <w:t>10</w:t>
                        </w:r>
                      </w:p>
                    </w:txbxContent>
                  </v:textbox>
                </v:shape>
                <v:shape id="_x0000_s1426" type="#_x0000_t202" style="position:absolute;left:5884;top:13832;width:345;height:664;mso-wrap-style:none" filled="f" stroked="f">
                  <v:textbox style="mso-rotate-with-shape:t;mso-fit-shape-to-text:t" inset="5pt,5pt,5pt,5pt">
                    <w:txbxContent>
                      <w:p w:rsidR="00036744" w:rsidRDefault="00036744" w:rsidP="00036744">
                        <w:pPr>
                          <w:rPr>
                            <w:rFonts w:ascii="Times New Roman" w:hAnsi="Times New Roman" w:cs="Times New Roman"/>
                            <w:color w:val="000000"/>
                            <w:sz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_x0000_s1427" type="#_x0000_t202" style="position:absolute;left:9990;top:13447;width:845;height:631;mso-wrap-style:none" filled="f" stroked="f">
                  <v:textbox style="mso-rotate-with-shape:t" inset="5pt,5pt,5pt,5pt">
                    <w:txbxContent>
                      <w:p w:rsidR="00036744" w:rsidRPr="00510B22" w:rsidRDefault="00036744" w:rsidP="00036744">
                        <w:pPr>
                          <w:jc w:val="right"/>
                          <w:rPr>
                            <w:rFonts w:ascii="Times New Roman" w:hAnsi="Times New Roman" w:cs="Times New Roman"/>
                            <w:bCs/>
                            <w:iCs/>
                            <w:color w:val="000000"/>
                            <w:sz w:val="20"/>
                          </w:rPr>
                        </w:pPr>
                        <w:r w:rsidRPr="00510B22">
                          <w:rPr>
                            <w:rFonts w:ascii="Times New Roman" w:hAnsi="Times New Roman" w:cs="Times New Roman"/>
                            <w:bCs/>
                            <w:iCs/>
                            <w:color w:val="000000"/>
                            <w:position w:val="-10"/>
                            <w:sz w:val="20"/>
                          </w:rPr>
                          <w:object w:dxaOrig="660" w:dyaOrig="380">
                            <v:shape id="_x0000_i1143" type="#_x0000_t75" style="width:31.9pt;height:19pt" o:ole="">
                              <v:imagedata r:id="rId155" o:title=""/>
                            </v:shape>
                            <o:OLEObject Type="Embed" ProgID="Equation.DSMT4" ShapeID="_x0000_i1143" DrawAspect="Content" ObjectID="_1603458627" r:id="rId162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bCs/>
                            <w:iCs/>
                            <w:color w:val="000000"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  <v:shape id="_x0000_s1428" style="position:absolute;left:6184;top:11664;width:4350;height:2226" coordsize="4350,2226" path="m,c145,199,526,870,869,1194v343,324,789,585,1190,748c2460,2105,2890,2122,3272,2169v382,47,854,45,1078,57e" filled="f">
                <v:path arrowok="t"/>
              </v:shape>
            </v:group>
          </v:group>
        </w:pict>
      </w: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/>
          <w:noProof/>
          <w:sz w:val="28"/>
          <w:szCs w:val="28"/>
          <w:rtl/>
        </w:rPr>
        <w:pict>
          <v:group id="_x0000_s1429" style="position:absolute;left:0;text-align:left;margin-left:140.15pt;margin-top:6.45pt;width:249.75pt;height:173.75pt;z-index:251681792" coordorigin="3905,816" coordsize="4995,3475">
            <v:group id="_x0000_s1430" style="position:absolute;left:3905;top:816;width:4995;height:3475" coordorigin="3905,563" coordsize="4995,3475">
              <v:shape id="_x0000_s1431" style="position:absolute;left:4365;top:1245;width:4350;height:2226;flip:y" coordsize="4350,2226" path="m,c145,199,526,870,869,1194v343,324,789,585,1190,748c2460,2105,2890,2122,3272,2169v382,47,854,45,1078,57e" filled="f">
                <v:path arrowok="t"/>
              </v:shape>
              <v:group id="_x0000_s1432" style="position:absolute;left:4365;top:1203;width:4535;height:2835" coordorigin="1134,998" coordsize="4535,2835">
                <v:line id="_x0000_s1433" style="position:absolute;mso-wrap-style:tight" from="1134,998" to="1134,3833" strokeweight=".25pt">
                  <v:stroke dashstyle="1 1" endcap="round"/>
                </v:line>
                <v:line id="_x0000_s1434" style="position:absolute;mso-wrap-style:tight" from="1191,998" to="1191,3833" strokeweight=".25pt">
                  <v:stroke dashstyle="1 1" endcap="round"/>
                </v:line>
                <v:line id="_x0000_s1435" style="position:absolute;mso-wrap-style:tight" from="1247,998" to="1247,3833" strokeweight=".25pt">
                  <v:stroke dashstyle="1 1" endcap="round"/>
                </v:line>
                <v:line id="_x0000_s1436" style="position:absolute;mso-wrap-style:tight" from="1304,998" to="1304,3833" strokeweight=".25pt">
                  <v:stroke dashstyle="1 1" endcap="round"/>
                </v:line>
                <v:line id="_x0000_s1437" style="position:absolute;mso-wrap-style:tight" from="1361,998" to="1361,3833" strokeweight=".25pt">
                  <v:stroke dashstyle="1 1" endcap="round"/>
                </v:line>
                <v:line id="_x0000_s1438" style="position:absolute;mso-wrap-style:tight" from="1417,998" to="1417,3833" strokeweight=".25pt">
                  <v:stroke dashstyle="1 1" endcap="round"/>
                </v:line>
                <v:line id="_x0000_s1439" style="position:absolute;mso-wrap-style:tight" from="1474,998" to="1474,3833" strokeweight=".25pt">
                  <v:stroke dashstyle="1 1" endcap="round"/>
                </v:line>
                <v:line id="_x0000_s1440" style="position:absolute;mso-wrap-style:tight" from="1531,998" to="1531,3833" strokeweight=".25pt">
                  <v:stroke dashstyle="1 1" endcap="round"/>
                </v:line>
                <v:line id="_x0000_s1441" style="position:absolute;mso-wrap-style:tight" from="1588,998" to="1588,3833" strokeweight=".25pt">
                  <v:stroke dashstyle="1 1" endcap="round"/>
                </v:line>
                <v:line id="_x0000_s1442" style="position:absolute;mso-wrap-style:tight" from="1644,998" to="1644,3833" strokeweight=".25pt">
                  <v:stroke dashstyle="1 1" endcap="round"/>
                </v:line>
                <v:line id="_x0000_s1443" style="position:absolute;mso-wrap-style:tight" from="1701,998" to="1701,3833" strokeweight=".25pt">
                  <v:stroke dashstyle="1 1" endcap="round"/>
                </v:line>
                <v:line id="_x0000_s1444" style="position:absolute;mso-wrap-style:tight" from="1758,998" to="1758,3833" strokeweight=".25pt">
                  <v:stroke dashstyle="1 1" endcap="round"/>
                </v:line>
                <v:line id="_x0000_s1445" style="position:absolute;mso-wrap-style:tight" from="1814,998" to="1814,3833" strokeweight=".25pt">
                  <v:stroke dashstyle="1 1" endcap="round"/>
                </v:line>
                <v:line id="_x0000_s1446" style="position:absolute;mso-wrap-style:tight" from="1871,998" to="1871,3833" strokeweight=".25pt">
                  <v:stroke dashstyle="1 1" endcap="round"/>
                </v:line>
                <v:line id="_x0000_s1447" style="position:absolute;mso-wrap-style:tight" from="1928,998" to="1928,3833" strokeweight=".25pt">
                  <v:stroke dashstyle="1 1" endcap="round"/>
                </v:line>
                <v:line id="_x0000_s1448" style="position:absolute;mso-wrap-style:tight" from="1984,998" to="1984,3833" strokeweight=".25pt">
                  <v:stroke dashstyle="1 1" endcap="round"/>
                </v:line>
                <v:line id="_x0000_s1449" style="position:absolute;mso-wrap-style:tight" from="2041,998" to="2041,3833" strokeweight=".25pt">
                  <v:stroke dashstyle="1 1" endcap="round"/>
                </v:line>
                <v:line id="_x0000_s1450" style="position:absolute;mso-wrap-style:tight" from="2098,998" to="2098,3833" strokeweight=".25pt">
                  <v:stroke dashstyle="1 1" endcap="round"/>
                </v:line>
                <v:line id="_x0000_s1451" style="position:absolute;mso-wrap-style:tight" from="2154,998" to="2154,3833" strokeweight=".25pt">
                  <v:stroke dashstyle="1 1" endcap="round"/>
                </v:line>
                <v:line id="_x0000_s1452" style="position:absolute;mso-wrap-style:tight" from="2211,998" to="2211,3833" strokeweight=".25pt">
                  <v:stroke dashstyle="1 1" endcap="round"/>
                </v:line>
                <v:line id="_x0000_s1453" style="position:absolute;mso-wrap-style:tight" from="2268,998" to="2268,3833" strokeweight=".25pt">
                  <v:stroke dashstyle="1 1" endcap="round"/>
                </v:line>
                <v:line id="_x0000_s1454" style="position:absolute;mso-wrap-style:tight" from="2325,998" to="2325,3833" strokeweight=".25pt">
                  <v:stroke dashstyle="1 1" endcap="round"/>
                </v:line>
                <v:line id="_x0000_s1455" style="position:absolute;mso-wrap-style:tight" from="2381,998" to="2381,3833" strokeweight=".25pt">
                  <v:stroke dashstyle="1 1" endcap="round"/>
                </v:line>
                <v:line id="_x0000_s1456" style="position:absolute;mso-wrap-style:tight" from="2438,998" to="2438,3833" strokeweight=".25pt">
                  <v:stroke dashstyle="1 1" endcap="round"/>
                </v:line>
                <v:line id="_x0000_s1457" style="position:absolute;mso-wrap-style:tight" from="2495,998" to="2495,3833" strokeweight=".25pt">
                  <v:stroke dashstyle="1 1" endcap="round"/>
                </v:line>
                <v:line id="_x0000_s1458" style="position:absolute;mso-wrap-style:tight" from="2551,998" to="2551,3833" strokeweight=".25pt">
                  <v:stroke dashstyle="1 1" endcap="round"/>
                </v:line>
                <v:line id="_x0000_s1459" style="position:absolute;mso-wrap-style:tight" from="2608,998" to="2608,3833" strokeweight=".25pt">
                  <v:stroke dashstyle="1 1" endcap="round"/>
                </v:line>
                <v:line id="_x0000_s1460" style="position:absolute;mso-wrap-style:tight" from="2665,998" to="2665,3833" strokeweight=".25pt">
                  <v:stroke dashstyle="1 1" endcap="round"/>
                </v:line>
                <v:line id="_x0000_s1461" style="position:absolute;mso-wrap-style:tight" from="2721,998" to="2721,3833" strokeweight=".25pt">
                  <v:stroke dashstyle="1 1" endcap="round"/>
                </v:line>
                <v:line id="_x0000_s1462" style="position:absolute;mso-wrap-style:tight" from="2778,998" to="2778,3833" strokeweight=".25pt">
                  <v:stroke dashstyle="1 1" endcap="round"/>
                </v:line>
                <v:line id="_x0000_s1463" style="position:absolute;mso-wrap-style:tight" from="2835,998" to="2835,3833" strokeweight=".25pt">
                  <v:stroke dashstyle="1 1" endcap="round"/>
                </v:line>
                <v:line id="_x0000_s1464" style="position:absolute;mso-wrap-style:tight" from="2891,998" to="2891,3833" strokeweight=".25pt">
                  <v:stroke dashstyle="1 1" endcap="round"/>
                </v:line>
                <v:line id="_x0000_s1465" style="position:absolute;mso-wrap-style:tight" from="2948,998" to="2948,3833" strokeweight=".25pt">
                  <v:stroke dashstyle="1 1" endcap="round"/>
                </v:line>
                <v:line id="_x0000_s1466" style="position:absolute;mso-wrap-style:tight" from="3005,998" to="3005,3833" strokeweight=".25pt">
                  <v:stroke dashstyle="1 1" endcap="round"/>
                </v:line>
                <v:line id="_x0000_s1467" style="position:absolute;mso-wrap-style:tight" from="3062,998" to="3062,3833" strokeweight=".25pt">
                  <v:stroke dashstyle="1 1" endcap="round"/>
                </v:line>
                <v:line id="_x0000_s1468" style="position:absolute;mso-wrap-style:tight" from="3118,998" to="3118,3833" strokeweight=".25pt">
                  <v:stroke dashstyle="1 1" endcap="round"/>
                </v:line>
                <v:line id="_x0000_s1469" style="position:absolute;mso-wrap-style:tight" from="3175,998" to="3175,3833" strokeweight=".25pt">
                  <v:stroke dashstyle="1 1" endcap="round"/>
                </v:line>
                <v:line id="_x0000_s1470" style="position:absolute;mso-wrap-style:tight" from="3232,998" to="3232,3833" strokeweight=".25pt">
                  <v:stroke dashstyle="1 1" endcap="round"/>
                </v:line>
                <v:line id="_x0000_s1471" style="position:absolute;mso-wrap-style:tight" from="3288,998" to="3288,3833" strokeweight=".25pt">
                  <v:stroke dashstyle="1 1" endcap="round"/>
                </v:line>
                <v:line id="_x0000_s1472" style="position:absolute;mso-wrap-style:tight" from="3345,998" to="3345,3833" strokeweight=".25pt">
                  <v:stroke dashstyle="1 1" endcap="round"/>
                </v:line>
                <v:line id="_x0000_s1473" style="position:absolute;mso-wrap-style:tight" from="3402,998" to="3402,3833" strokeweight=".25pt">
                  <v:stroke dashstyle="1 1" endcap="round"/>
                </v:line>
                <v:line id="_x0000_s1474" style="position:absolute;mso-wrap-style:tight" from="3458,998" to="3458,3833" strokeweight=".25pt">
                  <v:stroke dashstyle="1 1" endcap="round"/>
                </v:line>
                <v:line id="_x0000_s1475" style="position:absolute;mso-wrap-style:tight" from="3515,998" to="3515,3833" strokeweight=".25pt">
                  <v:stroke dashstyle="1 1" endcap="round"/>
                </v:line>
                <v:line id="_x0000_s1476" style="position:absolute;mso-wrap-style:tight" from="3572,998" to="3572,3833" strokeweight=".25pt">
                  <v:stroke dashstyle="1 1" endcap="round"/>
                </v:line>
                <v:line id="_x0000_s1477" style="position:absolute;mso-wrap-style:tight" from="3628,998" to="3628,3833" strokeweight=".25pt">
                  <v:stroke dashstyle="1 1" endcap="round"/>
                </v:line>
                <v:line id="_x0000_s1478" style="position:absolute;mso-wrap-style:tight" from="3685,998" to="3685,3833" strokeweight=".25pt">
                  <v:stroke dashstyle="1 1" endcap="round"/>
                </v:line>
                <v:line id="_x0000_s1479" style="position:absolute;mso-wrap-style:tight" from="3742,998" to="3742,3833" strokeweight=".25pt">
                  <v:stroke dashstyle="1 1" endcap="round"/>
                </v:line>
                <v:line id="_x0000_s1480" style="position:absolute;mso-wrap-style:tight" from="3799,998" to="3799,3833" strokeweight=".25pt">
                  <v:stroke dashstyle="1 1" endcap="round"/>
                </v:line>
                <v:line id="_x0000_s1481" style="position:absolute;mso-wrap-style:tight" from="3855,998" to="3855,3833" strokeweight=".25pt">
                  <v:stroke dashstyle="1 1" endcap="round"/>
                </v:line>
                <v:line id="_x0000_s1482" style="position:absolute;mso-wrap-style:tight" from="3912,998" to="3912,3833" strokeweight=".25pt">
                  <v:stroke dashstyle="1 1" endcap="round"/>
                </v:line>
                <v:line id="_x0000_s1483" style="position:absolute;mso-wrap-style:tight" from="3969,998" to="3969,3833" strokeweight=".25pt">
                  <v:stroke dashstyle="1 1" endcap="round"/>
                </v:line>
                <v:line id="_x0000_s1484" style="position:absolute;mso-wrap-style:tight" from="4025,998" to="4025,3833" strokeweight=".25pt">
                  <v:stroke dashstyle="1 1" endcap="round"/>
                </v:line>
                <v:line id="_x0000_s1485" style="position:absolute;mso-wrap-style:tight" from="4082,998" to="4082,3833" strokeweight=".25pt">
                  <v:stroke dashstyle="1 1" endcap="round"/>
                </v:line>
                <v:line id="_x0000_s1486" style="position:absolute;mso-wrap-style:tight" from="4139,998" to="4139,3833" strokeweight=".25pt">
                  <v:stroke dashstyle="1 1" endcap="round"/>
                </v:line>
                <v:line id="_x0000_s1487" style="position:absolute;mso-wrap-style:tight" from="4195,998" to="4195,3833" strokeweight=".25pt">
                  <v:stroke dashstyle="1 1" endcap="round"/>
                </v:line>
                <v:line id="_x0000_s1488" style="position:absolute;mso-wrap-style:tight" from="4252,998" to="4252,3833" strokeweight=".25pt">
                  <v:stroke dashstyle="1 1" endcap="round"/>
                </v:line>
                <v:line id="_x0000_s1489" style="position:absolute;mso-wrap-style:tight" from="4309,998" to="4309,3833" strokeweight=".25pt">
                  <v:stroke dashstyle="1 1" endcap="round"/>
                </v:line>
                <v:line id="_x0000_s1490" style="position:absolute;mso-wrap-style:tight" from="4365,998" to="4365,3833" strokeweight=".25pt">
                  <v:stroke dashstyle="1 1" endcap="round"/>
                </v:line>
                <v:line id="_x0000_s1491" style="position:absolute;mso-wrap-style:tight" from="4422,998" to="4422,3833" strokeweight=".25pt">
                  <v:stroke dashstyle="1 1" endcap="round"/>
                </v:line>
                <v:line id="_x0000_s1492" style="position:absolute;mso-wrap-style:tight" from="4479,998" to="4479,3833" strokeweight=".25pt">
                  <v:stroke dashstyle="1 1" endcap="round"/>
                </v:line>
                <v:line id="_x0000_s1493" style="position:absolute;mso-wrap-style:tight" from="4536,998" to="4536,3833" strokeweight=".25pt">
                  <v:stroke dashstyle="1 1" endcap="round"/>
                </v:line>
                <v:line id="_x0000_s1494" style="position:absolute;mso-wrap-style:tight" from="4592,998" to="4592,3833" strokeweight=".25pt">
                  <v:stroke dashstyle="1 1" endcap="round"/>
                </v:line>
                <v:line id="_x0000_s1495" style="position:absolute;mso-wrap-style:tight" from="4649,998" to="4649,3833" strokeweight=".25pt">
                  <v:stroke dashstyle="1 1" endcap="round"/>
                </v:line>
                <v:line id="_x0000_s1496" style="position:absolute;mso-wrap-style:tight" from="4706,998" to="4706,3833" strokeweight=".25pt">
                  <v:stroke dashstyle="1 1" endcap="round"/>
                </v:line>
                <v:line id="_x0000_s1497" style="position:absolute;mso-wrap-style:tight" from="4762,998" to="4762,3833" strokeweight=".25pt">
                  <v:stroke dashstyle="1 1" endcap="round"/>
                </v:line>
                <v:line id="_x0000_s1498" style="position:absolute;mso-wrap-style:tight" from="4819,998" to="4819,3833" strokeweight=".25pt">
                  <v:stroke dashstyle="1 1" endcap="round"/>
                </v:line>
                <v:line id="_x0000_s1499" style="position:absolute;mso-wrap-style:tight" from="4876,998" to="4876,3833" strokeweight=".25pt">
                  <v:stroke dashstyle="1 1" endcap="round"/>
                </v:line>
                <v:line id="_x0000_s1500" style="position:absolute;mso-wrap-style:tight" from="4932,998" to="4932,3833" strokeweight=".25pt">
                  <v:stroke dashstyle="1 1" endcap="round"/>
                </v:line>
                <v:line id="_x0000_s1501" style="position:absolute;mso-wrap-style:tight" from="4989,998" to="4989,3833" strokeweight=".25pt">
                  <v:stroke dashstyle="1 1" endcap="round"/>
                </v:line>
                <v:line id="_x0000_s1502" style="position:absolute;mso-wrap-style:tight" from="5046,998" to="5046,3833" strokeweight=".25pt">
                  <v:stroke dashstyle="1 1" endcap="round"/>
                </v:line>
                <v:line id="_x0000_s1503" style="position:absolute;mso-wrap-style:tight" from="5103,998" to="5103,3833" strokeweight=".25pt">
                  <v:stroke dashstyle="1 1" endcap="round"/>
                </v:line>
                <v:line id="_x0000_s1504" style="position:absolute;mso-wrap-style:tight" from="5159,998" to="5159,3833" strokeweight=".25pt">
                  <v:stroke dashstyle="1 1" endcap="round"/>
                </v:line>
                <v:line id="_x0000_s1505" style="position:absolute;mso-wrap-style:tight" from="5216,998" to="5216,3833" strokeweight=".25pt">
                  <v:stroke dashstyle="1 1" endcap="round"/>
                </v:line>
                <v:line id="_x0000_s1506" style="position:absolute;mso-wrap-style:tight" from="5273,998" to="5273,3833" strokeweight=".25pt">
                  <v:stroke dashstyle="1 1" endcap="round"/>
                </v:line>
                <v:line id="_x0000_s1507" style="position:absolute;mso-wrap-style:tight" from="5329,998" to="5329,3833" strokeweight=".25pt">
                  <v:stroke dashstyle="1 1" endcap="round"/>
                </v:line>
                <v:line id="_x0000_s1508" style="position:absolute;mso-wrap-style:tight" from="5386,998" to="5386,3833" strokeweight=".25pt">
                  <v:stroke dashstyle="1 1" endcap="round"/>
                </v:line>
                <v:line id="_x0000_s1509" style="position:absolute;mso-wrap-style:tight" from="5443,998" to="5443,3833" strokeweight=".25pt">
                  <v:stroke dashstyle="1 1" endcap="round"/>
                </v:line>
                <v:line id="_x0000_s1510" style="position:absolute;mso-wrap-style:tight" from="5499,998" to="5499,3833" strokeweight=".25pt">
                  <v:stroke dashstyle="1 1" endcap="round"/>
                </v:line>
                <v:line id="_x0000_s1511" style="position:absolute;mso-wrap-style:tight" from="5556,998" to="5556,3833" strokeweight=".25pt">
                  <v:stroke dashstyle="1 1" endcap="round"/>
                </v:line>
                <v:line id="_x0000_s1512" style="position:absolute;mso-wrap-style:tight" from="5613,998" to="5613,3833" strokeweight=".25pt">
                  <v:stroke dashstyle="1 1" endcap="round"/>
                </v:line>
                <v:line id="_x0000_s1513" style="position:absolute;mso-wrap-style:tight" from="5669,998" to="5669,3833" strokeweight=".25pt">
                  <v:stroke dashstyle="1 1" endcap="round"/>
                </v:line>
                <v:line id="_x0000_s1514" style="position:absolute;mso-wrap-style:tight" from="1134,998" to="5669,998" strokeweight=".25pt">
                  <v:stroke dashstyle="1 1" endcap="round"/>
                </v:line>
                <v:line id="_x0000_s1515" style="position:absolute;mso-wrap-style:tight" from="1134,1055" to="5669,1055" strokeweight=".25pt">
                  <v:stroke dashstyle="1 1" endcap="round"/>
                </v:line>
                <v:line id="_x0000_s1516" style="position:absolute;mso-wrap-style:tight" from="1134,1111" to="5669,1111" strokeweight=".25pt">
                  <v:stroke dashstyle="1 1" endcap="round"/>
                </v:line>
                <v:line id="_x0000_s1517" style="position:absolute;mso-wrap-style:tight" from="1134,1168" to="5669,1168" strokeweight=".25pt">
                  <v:stroke dashstyle="1 1" endcap="round"/>
                </v:line>
                <v:line id="_x0000_s1518" style="position:absolute;mso-wrap-style:tight" from="1134,1225" to="5669,1225" strokeweight=".25pt">
                  <v:stroke dashstyle="1 1" endcap="round"/>
                </v:line>
                <v:line id="_x0000_s1519" style="position:absolute;mso-wrap-style:tight" from="1134,1281" to="5669,1281" strokeweight=".25pt">
                  <v:stroke dashstyle="1 1" endcap="round"/>
                </v:line>
                <v:line id="_x0000_s1520" style="position:absolute;mso-wrap-style:tight" from="1134,1338" to="5669,1338" strokeweight=".25pt">
                  <v:stroke dashstyle="1 1" endcap="round"/>
                </v:line>
                <v:line id="_x0000_s1521" style="position:absolute;mso-wrap-style:tight" from="1134,1395" to="5669,1395" strokeweight=".25pt">
                  <v:stroke dashstyle="1 1" endcap="round"/>
                </v:line>
                <v:line id="_x0000_s1522" style="position:absolute;mso-wrap-style:tight" from="1134,1452" to="5669,1452" strokeweight=".25pt">
                  <v:stroke dashstyle="1 1" endcap="round"/>
                </v:line>
                <v:line id="_x0000_s1523" style="position:absolute;mso-wrap-style:tight" from="1134,1508" to="5669,1508" strokeweight=".25pt">
                  <v:stroke dashstyle="1 1" endcap="round"/>
                </v:line>
                <v:line id="_x0000_s1524" style="position:absolute;mso-wrap-style:tight" from="1134,1565" to="5669,1565" strokeweight=".25pt">
                  <v:stroke dashstyle="1 1" endcap="round"/>
                </v:line>
                <v:line id="_x0000_s1525" style="position:absolute;mso-wrap-style:tight" from="1134,1622" to="5669,1622" strokeweight=".25pt">
                  <v:stroke dashstyle="1 1" endcap="round"/>
                </v:line>
                <v:line id="_x0000_s1526" style="position:absolute;mso-wrap-style:tight" from="1134,1678" to="5669,1678" strokeweight=".25pt">
                  <v:stroke dashstyle="1 1" endcap="round"/>
                </v:line>
                <v:line id="_x0000_s1527" style="position:absolute;mso-wrap-style:tight" from="1134,1735" to="5669,1735" strokeweight=".25pt">
                  <v:stroke dashstyle="1 1" endcap="round"/>
                </v:line>
                <v:line id="_x0000_s1528" style="position:absolute;mso-wrap-style:tight" from="1134,1792" to="5669,1792" strokeweight=".25pt">
                  <v:stroke dashstyle="1 1" endcap="round"/>
                </v:line>
                <v:line id="_x0000_s1529" style="position:absolute;mso-wrap-style:tight" from="1134,1848" to="5669,1848" strokeweight=".25pt">
                  <v:stroke dashstyle="1 1" endcap="round"/>
                </v:line>
                <v:line id="_x0000_s1530" style="position:absolute;mso-wrap-style:tight" from="1134,1905" to="5669,1905" strokeweight=".25pt">
                  <v:stroke dashstyle="1 1" endcap="round"/>
                </v:line>
                <v:line id="_x0000_s1531" style="position:absolute;mso-wrap-style:tight" from="1134,1962" to="5669,1962" strokeweight=".25pt">
                  <v:stroke dashstyle="1 1" endcap="round"/>
                </v:line>
                <v:line id="_x0000_s1532" style="position:absolute;mso-wrap-style:tight" from="1134,2018" to="5669,2018" strokeweight=".25pt">
                  <v:stroke dashstyle="1 1" endcap="round"/>
                </v:line>
                <v:line id="_x0000_s1533" style="position:absolute;mso-wrap-style:tight" from="1134,2075" to="5669,2075" strokeweight=".25pt">
                  <v:stroke dashstyle="1 1" endcap="round"/>
                </v:line>
                <v:line id="_x0000_s1534" style="position:absolute;mso-wrap-style:tight" from="1134,2132" to="5669,2132" strokeweight=".25pt">
                  <v:stroke dashstyle="1 1" endcap="round"/>
                </v:line>
                <v:line id="_x0000_s1535" style="position:absolute;mso-wrap-style:tight" from="1134,2189" to="5669,2189" strokeweight=".25pt">
                  <v:stroke dashstyle="1 1" endcap="round"/>
                </v:line>
                <v:line id="_x0000_s1536" style="position:absolute;mso-wrap-style:tight" from="1134,2245" to="5669,2245" strokeweight=".25pt">
                  <v:stroke dashstyle="1 1" endcap="round"/>
                </v:line>
                <v:line id="_x0000_s1537" style="position:absolute;mso-wrap-style:tight" from="1134,2302" to="5669,2302" strokeweight=".25pt">
                  <v:stroke dashstyle="1 1" endcap="round"/>
                </v:line>
                <v:line id="_x0000_s1538" style="position:absolute;mso-wrap-style:tight" from="1134,2359" to="5669,2359" strokeweight=".25pt">
                  <v:stroke dashstyle="1 1" endcap="round"/>
                </v:line>
                <v:line id="_x0000_s1539" style="position:absolute;mso-wrap-style:tight" from="1134,2415" to="5669,2415" strokeweight=".25pt">
                  <v:stroke dashstyle="1 1" endcap="round"/>
                </v:line>
                <v:line id="_x0000_s1540" style="position:absolute;mso-wrap-style:tight" from="1134,2472" to="5669,2472" strokeweight=".25pt">
                  <v:stroke dashstyle="1 1" endcap="round"/>
                </v:line>
                <v:line id="_x0000_s1541" style="position:absolute;mso-wrap-style:tight" from="1134,2529" to="5669,2529" strokeweight=".25pt">
                  <v:stroke dashstyle="1 1" endcap="round"/>
                </v:line>
                <v:line id="_x0000_s1542" style="position:absolute;mso-wrap-style:tight" from="1134,2585" to="5669,2585" strokeweight=".25pt">
                  <v:stroke dashstyle="1 1" endcap="round"/>
                </v:line>
                <v:line id="_x0000_s1543" style="position:absolute;mso-wrap-style:tight" from="1134,2642" to="5669,2642" strokeweight=".25pt">
                  <v:stroke dashstyle="1 1" endcap="round"/>
                </v:line>
                <v:line id="_x0000_s1544" style="position:absolute;mso-wrap-style:tight" from="1134,2699" to="5669,2699" strokeweight=".25pt">
                  <v:stroke dashstyle="1 1" endcap="round"/>
                </v:line>
                <v:line id="_x0000_s1545" style="position:absolute;mso-wrap-style:tight" from="1134,2755" to="5669,2755" strokeweight=".25pt">
                  <v:stroke dashstyle="1 1" endcap="round"/>
                </v:line>
                <v:line id="_x0000_s1546" style="position:absolute;mso-wrap-style:tight" from="1134,2812" to="5669,2812" strokeweight=".25pt">
                  <v:stroke dashstyle="1 1" endcap="round"/>
                </v:line>
                <v:line id="_x0000_s1547" style="position:absolute;mso-wrap-style:tight" from="1134,2869" to="5669,2869" strokeweight=".25pt">
                  <v:stroke dashstyle="1 1" endcap="round"/>
                </v:line>
                <v:line id="_x0000_s1548" style="position:absolute;mso-wrap-style:tight" from="1134,2926" to="5669,2926" strokeweight=".25pt">
                  <v:stroke dashstyle="1 1" endcap="round"/>
                </v:line>
                <v:line id="_x0000_s1549" style="position:absolute;mso-wrap-style:tight" from="1134,2982" to="5669,2982" strokeweight=".25pt">
                  <v:stroke dashstyle="1 1" endcap="round"/>
                </v:line>
                <v:line id="_x0000_s1550" style="position:absolute;mso-wrap-style:tight" from="1134,3039" to="5669,3039" strokeweight=".25pt">
                  <v:stroke dashstyle="1 1" endcap="round"/>
                </v:line>
                <v:line id="_x0000_s1551" style="position:absolute;mso-wrap-style:tight" from="1134,3096" to="5669,3096" strokeweight=".25pt">
                  <v:stroke dashstyle="1 1" endcap="round"/>
                </v:line>
                <v:line id="_x0000_s1552" style="position:absolute;mso-wrap-style:tight" from="1134,3152" to="5669,3152" strokeweight=".25pt">
                  <v:stroke dashstyle="1 1" endcap="round"/>
                </v:line>
                <v:line id="_x0000_s1553" style="position:absolute;mso-wrap-style:tight" from="1134,3209" to="5669,3209" strokeweight=".25pt">
                  <v:stroke dashstyle="1 1" endcap="round"/>
                </v:line>
                <v:line id="_x0000_s1554" style="position:absolute;mso-wrap-style:tight" from="1134,3266" to="5669,3266" strokeweight=".25pt">
                  <v:stroke dashstyle="1 1" endcap="round"/>
                </v:line>
                <v:line id="_x0000_s1555" style="position:absolute;mso-wrap-style:tight" from="1134,3322" to="5669,3322" strokeweight=".25pt">
                  <v:stroke dashstyle="1 1" endcap="round"/>
                </v:line>
                <v:line id="_x0000_s1556" style="position:absolute;mso-wrap-style:tight" from="1134,3379" to="5669,3379" strokeweight=".25pt">
                  <v:stroke dashstyle="1 1" endcap="round"/>
                </v:line>
                <v:line id="_x0000_s1557" style="position:absolute;mso-wrap-style:tight" from="1134,3436" to="5669,3436" strokeweight=".25pt">
                  <v:stroke dashstyle="1 1" endcap="round"/>
                </v:line>
                <v:line id="_x0000_s1558" style="position:absolute;mso-wrap-style:tight" from="1134,3492" to="5669,3492" strokeweight=".25pt">
                  <v:stroke dashstyle="1 1" endcap="round"/>
                </v:line>
                <v:line id="_x0000_s1559" style="position:absolute;mso-wrap-style:tight" from="1134,3549" to="5669,3549" strokeweight=".25pt">
                  <v:stroke dashstyle="1 1" endcap="round"/>
                </v:line>
                <v:line id="_x0000_s1560" style="position:absolute;mso-wrap-style:tight" from="1134,3606" to="5669,3606" strokeweight=".25pt">
                  <v:stroke dashstyle="1 1" endcap="round"/>
                </v:line>
                <v:line id="_x0000_s1561" style="position:absolute;mso-wrap-style:tight" from="1134,3663" to="5669,3663" strokeweight=".25pt">
                  <v:stroke dashstyle="1 1" endcap="round"/>
                </v:line>
                <v:line id="_x0000_s1562" style="position:absolute;mso-wrap-style:tight" from="1134,3719" to="5669,3719" strokeweight=".25pt">
                  <v:stroke dashstyle="1 1" endcap="round"/>
                </v:line>
                <v:line id="_x0000_s1563" style="position:absolute;mso-wrap-style:tight" from="1134,3776" to="5669,3776" strokeweight=".25pt">
                  <v:stroke dashstyle="1 1" endcap="round"/>
                </v:line>
                <v:line id="_x0000_s1564" style="position:absolute;mso-wrap-style:tight" from="1134,3833" to="5669,3833" strokeweight=".25pt">
                  <v:stroke dashstyle="1 1" endcap="round"/>
                </v:line>
                <v:line id="_x0000_s1565" style="position:absolute;mso-wrap-style:tight" from="1134,998" to="1134,3833" strokeweight=".25pt"/>
                <v:line id="_x0000_s1566" style="position:absolute;mso-wrap-style:tight" from="1417,998" to="1417,3833" strokeweight=".25pt"/>
                <v:line id="_x0000_s1567" style="position:absolute;mso-wrap-style:tight" from="1701,998" to="1701,3833" strokeweight=".25pt"/>
                <v:line id="_x0000_s1568" style="position:absolute;mso-wrap-style:tight" from="1984,998" to="1984,3833" strokeweight=".25pt"/>
                <v:line id="_x0000_s1569" style="position:absolute;mso-wrap-style:tight" from="2268,998" to="2268,3833" strokeweight=".25pt"/>
                <v:line id="_x0000_s1570" style="position:absolute;mso-wrap-style:tight" from="2551,998" to="2551,3833" strokeweight=".25pt"/>
                <v:line id="_x0000_s1571" style="position:absolute;mso-wrap-style:tight" from="2835,998" to="2835,3833" strokeweight=".25pt"/>
                <v:line id="_x0000_s1572" style="position:absolute;mso-wrap-style:tight" from="3118,998" to="3118,3833" strokeweight=".25pt"/>
                <v:line id="_x0000_s1573" style="position:absolute;mso-wrap-style:tight" from="3402,998" to="3402,3833" strokeweight=".25pt"/>
                <v:line id="_x0000_s1574" style="position:absolute;mso-wrap-style:tight" from="3685,998" to="3685,3833" strokeweight=".25pt"/>
                <v:line id="_x0000_s1575" style="position:absolute;mso-wrap-style:tight" from="3969,998" to="3969,3833" strokeweight=".25pt"/>
                <v:line id="_x0000_s1576" style="position:absolute;mso-wrap-style:tight" from="4252,998" to="4252,3833" strokeweight=".25pt"/>
                <v:line id="_x0000_s1577" style="position:absolute;mso-wrap-style:tight" from="4536,998" to="4536,3833" strokeweight=".25pt"/>
                <v:line id="_x0000_s1578" style="position:absolute;mso-wrap-style:tight" from="4819,998" to="4819,3833" strokeweight=".25pt"/>
                <v:line id="_x0000_s1579" style="position:absolute;mso-wrap-style:tight" from="5103,998" to="5103,3833" strokeweight=".25pt"/>
                <v:line id="_x0000_s1580" style="position:absolute;mso-wrap-style:tight" from="5386,998" to="5386,3833" strokeweight=".25pt"/>
                <v:line id="_x0000_s1581" style="position:absolute;mso-wrap-style:tight" from="1134,998" to="5669,998" strokeweight=".25pt"/>
                <v:line id="_x0000_s1582" style="position:absolute;mso-wrap-style:tight" from="1134,1281" to="5669,1281" strokeweight=".25pt"/>
                <v:line id="_x0000_s1583" style="position:absolute;mso-wrap-style:tight" from="1134,1565" to="5669,1565" strokeweight=".25pt"/>
                <v:line id="_x0000_s1584" style="position:absolute;mso-wrap-style:tight" from="1134,1848" to="5669,1848" strokeweight=".25pt"/>
                <v:line id="_x0000_s1585" style="position:absolute;mso-wrap-style:tight" from="1134,2132" to="5669,2132" strokeweight=".25pt"/>
                <v:line id="_x0000_s1586" style="position:absolute;mso-wrap-style:tight" from="1134,2415" to="5669,2415" strokeweight=".25pt"/>
                <v:line id="_x0000_s1587" style="position:absolute;mso-wrap-style:tight" from="1134,2699" to="5669,2699" strokeweight=".25pt"/>
                <v:line id="_x0000_s1588" style="position:absolute;mso-wrap-style:tight" from="1134,2982" to="5669,2982" strokeweight=".25pt"/>
                <v:line id="_x0000_s1589" style="position:absolute;mso-wrap-style:tight" from="1134,3266" to="5669,3266" strokeweight=".25pt"/>
                <v:line id="_x0000_s1590" style="position:absolute;mso-wrap-style:tight" from="1134,3549" to="5669,3549" strokeweight=".25pt"/>
                <v:line id="_x0000_s1591" style="position:absolute;mso-wrap-style:tight" from="1134,998" to="1134,3833" strokeweight=".5pt"/>
                <v:line id="_x0000_s1592" style="position:absolute;mso-wrap-style:tight" from="1701,998" to="1701,3833" strokeweight=".5pt"/>
                <v:line id="_x0000_s1593" style="position:absolute;mso-wrap-style:tight" from="2268,998" to="2268,3833" strokeweight=".5pt"/>
                <v:line id="_x0000_s1594" style="position:absolute;mso-wrap-style:tight" from="2835,998" to="2835,3833" strokeweight=".5pt"/>
                <v:line id="_x0000_s1595" style="position:absolute;mso-wrap-style:tight" from="3402,998" to="3402,3833" strokeweight=".5pt"/>
                <v:line id="_x0000_s1596" style="position:absolute;mso-wrap-style:tight" from="3969,998" to="3969,3833" strokeweight=".5pt"/>
                <v:line id="_x0000_s1597" style="position:absolute;mso-wrap-style:tight" from="4536,998" to="4536,3833" strokeweight=".5pt"/>
                <v:line id="_x0000_s1598" style="position:absolute;mso-wrap-style:tight" from="5103,998" to="5103,3833" strokeweight=".5pt"/>
                <v:line id="_x0000_s1599" style="position:absolute;mso-wrap-style:tight" from="5669,998" to="5669,3833" strokeweight=".5pt"/>
                <v:line id="_x0000_s1600" style="position:absolute;mso-wrap-style:tight" from="1134,998" to="5669,998" strokeweight=".5pt"/>
                <v:line id="_x0000_s1601" style="position:absolute;mso-wrap-style:tight" from="1134,1565" to="5669,1565" strokeweight=".5pt"/>
                <v:line id="_x0000_s1602" style="position:absolute;mso-wrap-style:tight" from="1134,2132" to="5669,2132" strokeweight=".5pt"/>
                <v:line id="_x0000_s1603" style="position:absolute;mso-wrap-style:tight" from="1134,2699" to="5669,2699" strokeweight=".5pt"/>
                <v:line id="_x0000_s1604" style="position:absolute;mso-wrap-style:tight" from="1134,3266" to="5669,3266" strokeweight=".5pt"/>
                <v:line id="_x0000_s1605" style="position:absolute;mso-wrap-style:tight" from="1134,3833" to="5669,3833" strokeweight=".5pt"/>
              </v:group>
              <v:group id="_x0000_s1606" style="position:absolute;left:4355;top:1158;width:4535;height:100" coordorigin="1134,3793" coordsize="4535,100">
                <v:line id="_x0000_s1607" style="position:absolute;mso-wrap-style:tight" from="1134,3833" to="5669,3833" strokeweight="1pt">
                  <v:stroke endarrow="block" endarrowwidth="narrow" endarrowlength="short"/>
                </v:line>
                <v:line id="_x0000_s1608" style="position:absolute;mso-wrap-style:tight" from="1134,3793" to="1134,3893" strokeweight="1pt"/>
                <v:line id="_x0000_s1609" style="position:absolute;mso-wrap-style:tight" from="1701,3793" to="1701,3893" strokeweight="1pt"/>
                <v:line id="_x0000_s1610" style="position:absolute;mso-wrap-style:tight" from="2268,3793" to="2268,3893" strokeweight="1pt"/>
                <v:line id="_x0000_s1611" style="position:absolute;mso-wrap-style:tight" from="2835,3793" to="2835,3893" strokeweight="1pt"/>
                <v:line id="_x0000_s1612" style="position:absolute;mso-wrap-style:tight" from="3402,3793" to="3402,3893" strokeweight="1pt"/>
                <v:line id="_x0000_s1613" style="position:absolute;mso-wrap-style:tight" from="3969,3793" to="3969,3893" strokeweight="1pt"/>
                <v:line id="_x0000_s1614" style="position:absolute;mso-wrap-style:tight" from="4536,3793" to="4536,3893" strokeweight="1pt"/>
                <v:line id="_x0000_s1615" style="position:absolute;mso-wrap-style:tight" from="5103,3793" to="5103,3893" strokeweight="1pt"/>
              </v:group>
              <v:group id="_x0000_s1616" style="position:absolute;left:4325;top:629;width:80;height:2835" coordorigin="1094,998" coordsize="80,2835">
                <v:line id="_x0000_s1617" style="position:absolute;flip:y;mso-wrap-style:tight" from="1134,998" to="1134,3833" strokeweight="1pt">
                  <v:stroke endarrow="block" endarrowwidth="narrow" endarrowlength="short"/>
                </v:line>
                <v:line id="_x0000_s1618" style="position:absolute;mso-wrap-style:tight" from="1094,1565" to="1174,1565" strokeweight="1pt"/>
                <v:line id="_x0000_s1619" style="position:absolute;mso-wrap-style:tight" from="1094,2132" to="1174,2132" strokeweight="1pt"/>
                <v:line id="_x0000_s1620" style="position:absolute;mso-wrap-style:tight" from="1094,2699" to="1174,2699" strokeweight="1pt"/>
                <v:line id="_x0000_s1621" style="position:absolute;mso-wrap-style:tight" from="1094,3266" to="1174,3266" strokeweight="1pt"/>
                <v:line id="_x0000_s1622" style="position:absolute;mso-wrap-style:tight" from="1094,3833" to="1174,3833" strokeweight="1pt"/>
              </v:group>
              <v:shape id="_x0000_s1623" type="#_x0000_t202" style="position:absolute;left:3905;top:1540;width:417;height:513;mso-wrap-style:none" filled="f" stroked="f">
                <v:textbox style="mso-rotate-with-shape:t" inset="5pt,5pt,5pt,5pt">
                  <w:txbxContent>
                    <w:p w:rsidR="00036744" w:rsidRDefault="00036744" w:rsidP="00036744">
                      <w:pPr>
                        <w:jc w:val="right"/>
                        <w:rPr>
                          <w:rFonts w:ascii="Times New Roman" w:hAnsi="Times New Roman" w:cs="Times New Roman"/>
                          <w:color w:val="000000"/>
                          <w:sz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/>
                          <w:sz w:val="20"/>
                        </w:rPr>
                        <w:t xml:space="preserve"> -1</w:t>
                      </w:r>
                    </w:p>
                  </w:txbxContent>
                </v:textbox>
              </v:shape>
              <v:shape id="_x0000_s1624" type="#_x0000_t202" style="position:absolute;left:4300;top:563;width:750;height:510;mso-wrap-style:none" filled="f" stroked="f">
                <v:textbox style="mso-rotate-with-shape:t" inset="5pt,5pt,5pt,5pt">
                  <w:txbxContent>
                    <w:p w:rsidR="00036744" w:rsidRPr="00510B22" w:rsidRDefault="00036744" w:rsidP="00036744">
                      <w:pPr>
                        <w:rPr>
                          <w:rFonts w:ascii="Times New Roman" w:hAnsi="Times New Roman" w:cs="Times New Roman"/>
                          <w:bCs/>
                          <w:iCs/>
                          <w:color w:val="000000"/>
                          <w:sz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i/>
                          <w:color w:val="000000"/>
                          <w:sz w:val="20"/>
                        </w:rPr>
                        <w:t xml:space="preserve"> </w:t>
                      </w:r>
                      <w:r w:rsidRPr="00510B22">
                        <w:rPr>
                          <w:rFonts w:ascii="Times New Roman" w:hAnsi="Times New Roman" w:cs="Times New Roman"/>
                          <w:bCs/>
                          <w:iCs/>
                          <w:color w:val="000000"/>
                          <w:position w:val="-10"/>
                          <w:sz w:val="20"/>
                        </w:rPr>
                        <w:object w:dxaOrig="499" w:dyaOrig="380">
                          <v:shape id="_x0000_i1144" type="#_x0000_t75" style="width:25.15pt;height:19pt" o:ole="">
                            <v:imagedata r:id="rId153" o:title=""/>
                          </v:shape>
                          <o:OLEObject Type="Embed" ProgID="Equation.DSMT4" ShapeID="_x0000_i1144" DrawAspect="Content" ObjectID="_1603458628" r:id="rId163"/>
                        </w:object>
                      </w:r>
                      <w:r>
                        <w:rPr>
                          <w:rFonts w:ascii="Times New Roman" w:hAnsi="Times New Roman" w:cs="Times New Roman"/>
                          <w:bCs/>
                          <w:iCs/>
                          <w:color w:val="000000"/>
                          <w:sz w:val="20"/>
                        </w:rPr>
                        <w:t xml:space="preserve"> </w:t>
                      </w:r>
                    </w:p>
                  </w:txbxContent>
                </v:textbox>
              </v:shape>
              <v:shape id="_x0000_s1625" type="#_x0000_t202" style="position:absolute;left:5285;top:810;width:401;height:459;mso-wrap-style:none" filled="f" stroked="f">
                <v:textbox style="mso-rotate-with-shape:t" inset="5pt,5pt,5pt,5pt">
                  <w:txbxContent>
                    <w:p w:rsidR="00036744" w:rsidRDefault="00036744" w:rsidP="00036744">
                      <w:pPr>
                        <w:jc w:val="center"/>
                        <w:rPr>
                          <w:rFonts w:ascii="Times New Roman" w:hAnsi="Times New Roman" w:cs="Times New Roman"/>
                          <w:color w:val="000000"/>
                          <w:sz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/>
                          <w:sz w:val="20"/>
                        </w:rPr>
                        <w:t>10</w:t>
                      </w:r>
                    </w:p>
                  </w:txbxContent>
                </v:textbox>
              </v:shape>
              <v:shape id="_x0000_s1626" type="#_x0000_t202" style="position:absolute;left:4060;top:909;width:345;height:494;mso-wrap-style:none" filled="f" stroked="f">
                <v:textbox style="mso-rotate-with-shape:t" inset="5pt,5pt,5pt,5pt">
                  <w:txbxContent>
                    <w:p w:rsidR="00036744" w:rsidRDefault="00036744" w:rsidP="00036744">
                      <w:pPr>
                        <w:rPr>
                          <w:rFonts w:ascii="Times New Roman" w:hAnsi="Times New Roman" w:cs="Times New Roman"/>
                          <w:color w:val="000000"/>
                          <w:sz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/>
                          <w:sz w:val="20"/>
                        </w:rPr>
                        <w:t>O</w:t>
                      </w:r>
                    </w:p>
                  </w:txbxContent>
                </v:textbox>
              </v:shape>
              <v:shape id="_x0000_s1627" type="#_x0000_t202" style="position:absolute;left:8039;top:685;width:845;height:631;mso-wrap-style:none" filled="f" stroked="f">
                <v:textbox style="mso-rotate-with-shape:t" inset="5pt,5pt,5pt,5pt">
                  <w:txbxContent>
                    <w:p w:rsidR="00036744" w:rsidRPr="00510B22" w:rsidRDefault="00036744" w:rsidP="00036744">
                      <w:pPr>
                        <w:jc w:val="right"/>
                        <w:rPr>
                          <w:rFonts w:ascii="Times New Roman" w:hAnsi="Times New Roman" w:cs="Times New Roman"/>
                          <w:bCs/>
                          <w:iCs/>
                          <w:color w:val="000000"/>
                          <w:sz w:val="20"/>
                        </w:rPr>
                      </w:pPr>
                      <w:r w:rsidRPr="00510B22">
                        <w:rPr>
                          <w:rFonts w:ascii="Times New Roman" w:hAnsi="Times New Roman" w:cs="Times New Roman"/>
                          <w:bCs/>
                          <w:iCs/>
                          <w:color w:val="000000"/>
                          <w:position w:val="-10"/>
                          <w:sz w:val="20"/>
                        </w:rPr>
                        <w:object w:dxaOrig="660" w:dyaOrig="380">
                          <v:shape id="_x0000_i1145" type="#_x0000_t75" style="width:31.9pt;height:19pt" o:ole="">
                            <v:imagedata r:id="rId155" o:title=""/>
                          </v:shape>
                          <o:OLEObject Type="Embed" ProgID="Equation.DSMT4" ShapeID="_x0000_i1145" DrawAspect="Content" ObjectID="_1603458629" r:id="rId164"/>
                        </w:object>
                      </w:r>
                      <w:r>
                        <w:rPr>
                          <w:rFonts w:ascii="Times New Roman" w:hAnsi="Times New Roman" w:cs="Times New Roman"/>
                          <w:bCs/>
                          <w:iCs/>
                          <w:color w:val="000000"/>
                          <w:sz w:val="20"/>
                        </w:rPr>
                        <w:t xml:space="preserve"> </w:t>
                      </w:r>
                    </w:p>
                  </w:txbxContent>
                </v:textbox>
              </v:shape>
            </v:group>
            <v:shape id="_x0000_s1628" type="#_x0000_t202" style="position:absolute;left:6463;top:2533;width:1133;height:624" filled="f" stroked="f">
              <v:textbox>
                <w:txbxContent>
                  <w:p w:rsidR="00036744" w:rsidRPr="000C7655" w:rsidRDefault="00036744" w:rsidP="00036744">
                    <w:pPr>
                      <w:bidi/>
                      <w:rPr>
                        <w:rFonts w:ascii="Microsoft Sans Serif" w:hAnsi="Microsoft Sans Serif" w:cs="Microsoft Sans Serif"/>
                        <w:sz w:val="28"/>
                        <w:szCs w:val="28"/>
                        <w:rtl/>
                        <w:lang w:bidi="ar-DZ"/>
                      </w:rPr>
                    </w:pPr>
                    <w:proofErr w:type="gramStart"/>
                    <w:r>
                      <w:rPr>
                        <w:rFonts w:ascii="Microsoft Sans Serif" w:hAnsi="Microsoft Sans Serif" w:cs="Microsoft Sans Serif" w:hint="cs"/>
                        <w:sz w:val="28"/>
                        <w:szCs w:val="28"/>
                        <w:rtl/>
                        <w:lang w:bidi="ar-DZ"/>
                      </w:rPr>
                      <w:t>البيان</w:t>
                    </w:r>
                    <w:proofErr w:type="gramEnd"/>
                    <w:r>
                      <w:rPr>
                        <w:rFonts w:ascii="Microsoft Sans Serif" w:hAnsi="Microsoft Sans Serif" w:cs="Microsoft Sans Serif"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0C7655">
                      <w:rPr>
                        <w:rFonts w:ascii="Microsoft Sans Serif" w:hAnsi="Microsoft Sans Serif" w:cs="Microsoft Sans Serif"/>
                        <w:position w:val="-6"/>
                        <w:sz w:val="28"/>
                        <w:szCs w:val="28"/>
                        <w:lang w:bidi="ar-DZ"/>
                      </w:rPr>
                      <w:object w:dxaOrig="220" w:dyaOrig="320">
                        <v:shape id="_x0000_i1146" type="#_x0000_t75" style="width:10.85pt;height:15.6pt" o:ole="">
                          <v:imagedata r:id="rId165" o:title=""/>
                        </v:shape>
                        <o:OLEObject Type="Embed" ProgID="Equation.DSMT4" ShapeID="_x0000_i1146" DrawAspect="Content" ObjectID="_1603458630" r:id="rId166"/>
                      </w:object>
                    </w:r>
                    <w:r>
                      <w:rPr>
                        <w:rFonts w:ascii="Microsoft Sans Serif" w:hAnsi="Microsoft Sans Serif" w:cs="Microsoft Sans Serif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</w:p>
                </w:txbxContent>
              </v:textbox>
            </v:shape>
          </v:group>
        </w:pict>
      </w: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أ/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من بين البيانات </w:t>
      </w:r>
      <w:r w:rsidRPr="00445D2B">
        <w:rPr>
          <w:rFonts w:ascii="Comic Sans MS" w:hAnsi="Comic Sans MS" w:cs="Microsoft Sans Serif"/>
          <w:position w:val="-4"/>
          <w:sz w:val="28"/>
          <w:szCs w:val="28"/>
          <w:lang w:bidi="ar-DZ"/>
        </w:rPr>
        <w:object w:dxaOrig="180" w:dyaOrig="300">
          <v:shape id="_x0000_i1092" type="#_x0000_t75" style="width:8.85pt;height:14.95pt" o:ole="">
            <v:imagedata r:id="rId167" o:title=""/>
          </v:shape>
          <o:OLEObject Type="Embed" ProgID="Equation.DSMT4" ShapeID="_x0000_i1092" DrawAspect="Content" ObjectID="_1603458576" r:id="rId168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،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r w:rsidRPr="00445D2B">
        <w:rPr>
          <w:rFonts w:ascii="Comic Sans MS" w:hAnsi="Comic Sans MS" w:cs="Microsoft Sans Serif"/>
          <w:position w:val="-4"/>
          <w:sz w:val="28"/>
          <w:szCs w:val="28"/>
          <w:lang w:bidi="ar-DZ"/>
        </w:rPr>
        <w:object w:dxaOrig="220" w:dyaOrig="300">
          <v:shape id="_x0000_i1093" type="#_x0000_t75" style="width:10.85pt;height:14.95pt" o:ole="">
            <v:imagedata r:id="rId169" o:title=""/>
          </v:shape>
          <o:OLEObject Type="Embed" ProgID="Equation.DSMT4" ShapeID="_x0000_i1093" DrawAspect="Content" ObjectID="_1603458577" r:id="rId170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و </w:t>
      </w:r>
      <w:r w:rsidRPr="00445D2B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094" type="#_x0000_t75" style="width:10.85pt;height:15.6pt" o:ole="">
            <v:imagedata r:id="rId171" o:title=""/>
          </v:shape>
          <o:OLEObject Type="Embed" ProgID="Equation.DSMT4" ShapeID="_x0000_i1094" DrawAspect="Content" ObjectID="_1603458578" r:id="rId172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عيّن مع التعليل المنحنى الممثل لتغيرات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شذة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التيار </w:t>
      </w:r>
      <w:r w:rsidRPr="00445D2B">
        <w:rPr>
          <w:rFonts w:ascii="Comic Sans MS" w:hAnsi="Comic Sans MS" w:cs="Microsoft Sans Serif"/>
          <w:position w:val="-4"/>
          <w:sz w:val="28"/>
          <w:szCs w:val="28"/>
          <w:lang w:bidi="ar-DZ"/>
        </w:rPr>
        <w:object w:dxaOrig="120" w:dyaOrig="300">
          <v:shape id="_x0000_i1095" type="#_x0000_t75" style="width:6.1pt;height:14.95pt" o:ole="">
            <v:imagedata r:id="rId173" o:title=""/>
          </v:shape>
          <o:OLEObject Type="Embed" ProgID="Equation.DSMT4" ShapeID="_x0000_i1095" DrawAspect="Content" ObjectID="_1603458579" r:id="rId174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ب/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اعتمادا على المنحنى المختار عيّن قيمة ثابت الزمن </w:t>
      </w:r>
      <w:r w:rsidRPr="004C393D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00" w:dyaOrig="240">
          <v:shape id="_x0000_i1096" type="#_x0000_t75" style="width:10.85pt;height:12.25pt" o:ole="">
            <v:imagedata r:id="rId175" o:title=""/>
          </v:shape>
          <o:OLEObject Type="Embed" ProgID="Equation.DSMT4" ShapeID="_x0000_i1096" DrawAspect="Content" ObjectID="_1603458580" r:id="rId176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للدارة.</w:t>
      </w: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جـ/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استنتج قيمة الذاتية </w:t>
      </w:r>
      <w:r w:rsidRPr="004C393D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097" type="#_x0000_t75" style="width:10.85pt;height:15.6pt" o:ole="">
            <v:imagedata r:id="rId177" o:title=""/>
          </v:shape>
          <o:OLEObject Type="Embed" ProgID="Equation.DSMT4" ShapeID="_x0000_i1097" DrawAspect="Content" ObjectID="_1603458581" r:id="rId178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للوشيعة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6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بيّن</w:t>
      </w:r>
      <w:proofErr w:type="gram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أنّ عبارة التوتر </w:t>
      </w:r>
      <w:r w:rsidRPr="004C393D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440" w:dyaOrig="440">
          <v:shape id="_x0000_i1098" type="#_x0000_t75" style="width:21.75pt;height:21.75pt" o:ole="">
            <v:imagedata r:id="rId179" o:title=""/>
          </v:shape>
          <o:OLEObject Type="Embed" ProgID="Equation.DSMT4" ShapeID="_x0000_i1098" DrawAspect="Content" ObjectID="_1603458582" r:id="rId180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عند اللحظة </w:t>
      </w:r>
      <w:r w:rsidRPr="004C393D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600" w:dyaOrig="279">
          <v:shape id="_x0000_i1099" type="#_x0000_t75" style="width:29.9pt;height:14.25pt" o:ole="">
            <v:imagedata r:id="rId181" o:title=""/>
          </v:shape>
          <o:OLEObject Type="Embed" ProgID="Equation.DSMT4" ShapeID="_x0000_i1099" DrawAspect="Content" ObjectID="_1603458583" r:id="rId182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تكتب على الشكل</w: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 w:rsidRPr="00F03985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2799" w:dyaOrig="440">
          <v:shape id="_x0000_i1100" type="#_x0000_t75" style="width:139.9pt;height:21.75pt" o:ole="">
            <v:imagedata r:id="rId183" o:title=""/>
          </v:shape>
          <o:OLEObject Type="Embed" ProgID="Equation.DSMT4" ShapeID="_x0000_i1100" DrawAspect="Content" ObjectID="_1603458584" r:id="rId184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ثم أحسب قيمته.</w:t>
      </w: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7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أحسب الطاقة المخزنة في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وشيعة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عند اللحظة </w:t>
      </w:r>
      <w:r w:rsidRPr="004C393D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600" w:dyaOrig="279">
          <v:shape id="_x0000_i1101" type="#_x0000_t75" style="width:29.9pt;height:14.25pt" o:ole="">
            <v:imagedata r:id="rId181" o:title=""/>
          </v:shape>
          <o:OLEObject Type="Embed" ProgID="Equation.DSMT4" ShapeID="_x0000_i1101" DrawAspect="Content" ObjectID="_1603458585" r:id="rId185"/>
        </w:objec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/>
          <w:sz w:val="28"/>
          <w:szCs w:val="28"/>
          <w:lang w:bidi="ar-DZ"/>
        </w:rPr>
        <w:t>II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نفتح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القاطعة </w:t>
      </w:r>
      <w:r w:rsidRPr="00F03985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102" type="#_x0000_t75" style="width:10.85pt;height:15.6pt" o:ole="">
            <v:imagedata r:id="rId186" o:title=""/>
          </v:shape>
          <o:OLEObject Type="Embed" ProgID="Equation.DSMT4" ShapeID="_x0000_i1102" DrawAspect="Content" ObjectID="_1603458586" r:id="rId187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1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هل التركيب السابق آمن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؟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2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من بين البيانات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السابقة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،</w:t>
      </w:r>
      <w:proofErr w:type="spellEnd"/>
      <w:proofErr w:type="gram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ما هو البيان الموافق لتغيرات شدة التيار</w:t>
      </w:r>
      <w:r w:rsidRPr="00445D2B">
        <w:rPr>
          <w:rFonts w:ascii="Comic Sans MS" w:hAnsi="Comic Sans MS" w:cs="Microsoft Sans Serif"/>
          <w:position w:val="-4"/>
          <w:sz w:val="28"/>
          <w:szCs w:val="28"/>
          <w:lang w:bidi="ar-DZ"/>
        </w:rPr>
        <w:object w:dxaOrig="120" w:dyaOrig="300">
          <v:shape id="_x0000_i1103" type="#_x0000_t75" style="width:6.1pt;height:14.95pt" o:ole="">
            <v:imagedata r:id="rId173" o:title=""/>
          </v:shape>
          <o:OLEObject Type="Embed" ProgID="Equation.DSMT4" ShapeID="_x0000_i1103" DrawAspect="Content" ObjectID="_1603458587" r:id="rId188"/>
        </w:objec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في هذه الحالة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؟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3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أحسب زمن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تناقص</w:t>
      </w:r>
      <w:proofErr w:type="gram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الطاقة إلى الربع.</w:t>
      </w: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4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أوجد المعادلة التفاضلية بدلالة </w:t>
      </w:r>
      <w:r w:rsidRPr="007A3E10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340" w:dyaOrig="440">
          <v:shape id="_x0000_i1104" type="#_x0000_t75" style="width:17pt;height:21.75pt" o:ole="">
            <v:imagedata r:id="rId189" o:title=""/>
          </v:shape>
          <o:OLEObject Type="Embed" ProgID="Equation.DSMT4" ShapeID="_x0000_i1104" DrawAspect="Content" ObjectID="_1603458588" r:id="rId190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و حلّها.</w:t>
      </w:r>
    </w:p>
    <w:p w:rsidR="00036744" w:rsidRDefault="00036744" w:rsidP="00036744">
      <w:pPr>
        <w:bidi/>
        <w:spacing w:after="0"/>
        <w:rPr>
          <w:rFonts w:ascii="Comic Sans MS" w:hAnsi="Comic Sans MS" w:cs="Sultan normal"/>
          <w:b/>
          <w:bCs/>
          <w:color w:val="FF0000"/>
          <w:sz w:val="28"/>
          <w:szCs w:val="28"/>
          <w:rtl/>
          <w:lang w:bidi="ar-DZ"/>
        </w:rPr>
      </w:pPr>
      <w:r w:rsidRPr="0014116F">
        <w:rPr>
          <w:rFonts w:ascii="Microsoft Sans Serif" w:hAnsi="Microsoft Sans Serif" w:cs="Microsoft Sans Serif"/>
          <w:noProof/>
          <w:sz w:val="28"/>
          <w:szCs w:val="28"/>
          <w:rtl/>
        </w:rPr>
        <w:pict>
          <v:group id="_x0000_s1841" style="position:absolute;left:0;text-align:left;margin-left:24.05pt;margin-top:16.9pt;width:157.5pt;height:125pt;z-index:251685888" coordorigin="1240,3280" coordsize="3150,2500">
            <v:group id="_x0000_s1842" style="position:absolute;left:2716;top:3280;width:300;height:410" coordorigin="1940,3280" coordsize="300,410">
              <v:shape id="_x0000_s1843" type="#_x0000_t32" style="position:absolute;left:1940;top:3280;width:0;height:410" o:connectortype="straight"/>
              <v:shape id="_x0000_s1844" type="#_x0000_t32" style="position:absolute;left:1940;top:3280;width:300;height:210" o:connectortype="straight"/>
              <v:shape id="_x0000_s1845" type="#_x0000_t32" style="position:absolute;left:1940;top:3489;width:300;height:200;flip:y" o:connectortype="straight"/>
            </v:group>
            <v:shape id="_x0000_s1846" type="#_x0000_t32" style="position:absolute;left:3016;top:3280;width:0;height:410" o:connectortype="straight"/>
            <v:shape id="_x0000_s1847" type="#_x0000_t32" style="position:absolute;left:1240;top:3487;width:1476;height:2;flip:x y" o:connectortype="straight"/>
            <v:shape id="_x0000_s1848" type="#_x0000_t32" style="position:absolute;left:3016;top:3481;width:1374;height:8;flip:y" o:connectortype="straight"/>
            <v:shape id="_x0000_s1849" type="#_x0000_t32" style="position:absolute;left:1240;top:3487;width:0;height:1373" o:connectortype="straight"/>
            <v:shape id="_x0000_s1850" type="#_x0000_t32" style="position:absolute;left:1240;top:4219;width:610;height:0" o:connectortype="straight"/>
            <v:rect id="_x0000_s1851" style="position:absolute;left:1850;top:4089;width:590;height:240"/>
            <v:shape id="_x0000_s1852" type="#_x0000_t32" style="position:absolute;left:2440;top:4218;width:470;height:0" o:connectortype="straight"/>
            <v:group id="_x0000_s1853" style="position:absolute;left:2910;top:4077;width:1043;height:316;mso-position-horizontal-relative:margin" coordorigin="6438,6694" coordsize="1043,316">
              <v:oval id="_x0000_s1854" style="position:absolute;left:6438;top:6694;width:285;height:285" strokeweight="1.5pt"/>
              <v:oval id="_x0000_s1855" style="position:absolute;left:6544;top:6694;width:285;height:285" strokeweight="1.5pt"/>
              <v:oval id="_x0000_s1856" style="position:absolute;left:6650;top:6694;width:285;height:285" strokeweight="1.5pt"/>
              <v:oval id="_x0000_s1857" style="position:absolute;left:6756;top:6694;width:285;height:285" strokeweight="1.5pt"/>
              <v:oval id="_x0000_s1858" style="position:absolute;left:6862;top:6694;width:285;height:285" strokeweight="1.5pt"/>
              <v:oval id="_x0000_s1859" style="position:absolute;left:6968;top:6694;width:285;height:285" strokeweight="1.5pt"/>
              <v:oval id="_x0000_s1860" style="position:absolute;left:7074;top:6694;width:285;height:285" strokeweight="1.5pt"/>
              <v:oval id="_x0000_s1861" style="position:absolute;left:7179;top:6694;width:285;height:285" filled="f" strokeweight="1.5pt"/>
              <v:shape id="_x0000_s1862" style="position:absolute;left:7269;top:6812;width:212;height:198;mso-position-horizontal:absolute;mso-position-vertical:absolute" coordsize="212,198" path="m90,109c99,94,101,66,105,49v4,-17,2,-35,12,-42c127,,154,7,165,10v11,3,20,8,21,18c187,38,170,62,174,70v4,8,34,-10,36,6c212,92,204,149,186,169v-18,20,-57,25,-87,27c69,198,12,190,6,181,,172,49,154,63,142,77,130,85,116,90,109xe" stroked="f">
                <v:path arrowok="t"/>
              </v:shape>
            </v:group>
            <v:shape id="_x0000_s1863" type="#_x0000_t32" style="position:absolute;left:3936;top:4263;width:444;height:0" o:connectortype="straight"/>
            <v:shape id="_x0000_s1864" type="#_x0000_t32" style="position:absolute;left:1240;top:4860;width:730;height:0" o:connectortype="straight">
              <v:stroke endarrow="oval" endarrowwidth="narrow" endarrowlength="short"/>
            </v:shape>
            <v:shape id="_x0000_s1865" type="#_x0000_t32" style="position:absolute;left:4390;top:3482;width:0;height:1373" o:connectortype="straight"/>
            <v:oval id="_x0000_s1866" style="position:absolute;left:3334;top:4614;width:497;height:500"/>
            <v:shape id="_x0000_s1867" type="#_x0000_t32" style="position:absolute;left:2290;top:4855;width:2090;height:5" o:connectortype="straight">
              <v:stroke startarrow="oval" startarrowwidth="narrow" startarrowlength="short"/>
            </v:shape>
            <v:shape id="_x0000_s1868" type="#_x0000_t32" style="position:absolute;left:1970;top:4613;width:320;height:246;flip:y" o:connectortype="straight" strokeweight="1pt"/>
            <v:shapetype id="_x0000_t38" coordsize="21600,21600" o:spt="38" o:oned="t" path="m,c@0,0@1,5400@1,10800@1,16200@2,21600,21600,21600e" filled="f">
              <v:formulas>
                <v:f eqn="mid #0 0"/>
                <v:f eqn="val #0"/>
                <v:f eqn="mid #0 2160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869" type="#_x0000_t38" style="position:absolute;left:2104;top:4599;width:261;height:250;rotation:90;flip:x" o:connectortype="curved" adj="4882,397354,-179586">
              <v:stroke endarrow="open"/>
            </v:shape>
            <v:shape id="_x0000_s1870" type="#_x0000_t202" style="position:absolute;left:1900;top:3684;width:529;height:550;mso-wrap-style:none" filled="f" stroked="f">
              <v:textbox>
                <w:txbxContent>
                  <w:p w:rsidR="00036744" w:rsidRDefault="00036744" w:rsidP="00036744">
                    <w:r w:rsidRPr="00626CAC">
                      <w:rPr>
                        <w:position w:val="-6"/>
                      </w:rPr>
                      <w:object w:dxaOrig="240" w:dyaOrig="320">
                        <v:shape id="_x0000_i1147" type="#_x0000_t75" style="width:11.55pt;height:16.3pt" o:ole="">
                          <v:imagedata r:id="rId191" o:title=""/>
                        </v:shape>
                        <o:OLEObject Type="Embed" ProgID="Equation.DSMT4" ShapeID="_x0000_i1147" DrawAspect="Content" ObjectID="_1603458631" r:id="rId192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871" type="#_x0000_t202" style="position:absolute;left:2916;top:3613;width:949;height:594;mso-wrap-style:none" filled="f" stroked="f">
              <v:textbox>
                <w:txbxContent>
                  <w:p w:rsidR="00036744" w:rsidRDefault="00036744" w:rsidP="00036744">
                    <w:r w:rsidRPr="00062BC4">
                      <w:rPr>
                        <w:position w:val="-10"/>
                      </w:rPr>
                      <w:object w:dxaOrig="660" w:dyaOrig="380">
                        <v:shape id="_x0000_i1148" type="#_x0000_t75" style="width:32.6pt;height:19pt" o:ole="">
                          <v:imagedata r:id="rId193" o:title=""/>
                        </v:shape>
                        <o:OLEObject Type="Embed" ProgID="Equation.DSMT4" ShapeID="_x0000_i1148" DrawAspect="Content" ObjectID="_1603458632" r:id="rId194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872" type="#_x0000_t202" style="position:absolute;left:3337;top:5190;width:529;height:590;mso-wrap-style:none" filled="f" stroked="f">
              <v:textbox>
                <w:txbxContent>
                  <w:p w:rsidR="00036744" w:rsidRDefault="00036744" w:rsidP="00036744">
                    <w:r w:rsidRPr="00062BC4">
                      <w:rPr>
                        <w:position w:val="-6"/>
                      </w:rPr>
                      <w:object w:dxaOrig="240" w:dyaOrig="320">
                        <v:shape id="_x0000_i1149" type="#_x0000_t75" style="width:11.55pt;height:16.3pt" o:ole="">
                          <v:imagedata r:id="rId195" o:title=""/>
                        </v:shape>
                        <o:OLEObject Type="Embed" ProgID="Equation.DSMT4" ShapeID="_x0000_i1149" DrawAspect="Content" ObjectID="_1603458633" r:id="rId196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873" type="#_x0000_t202" style="position:absolute;left:1900;top:4860;width:509;height:704;mso-wrap-style:none" filled="f" stroked="f">
              <v:textbox style="mso-fit-shape-to-text:t">
                <w:txbxContent>
                  <w:p w:rsidR="00036744" w:rsidRDefault="00036744" w:rsidP="00036744">
                    <w:r w:rsidRPr="00062BC4">
                      <w:rPr>
                        <w:position w:val="-6"/>
                      </w:rPr>
                      <w:object w:dxaOrig="220" w:dyaOrig="320">
                        <v:shape id="_x0000_i1150" type="#_x0000_t75" style="width:10.85pt;height:16.3pt" o:ole="">
                          <v:imagedata r:id="rId197" o:title=""/>
                        </v:shape>
                        <o:OLEObject Type="Embed" ProgID="Equation.DSMT4" ShapeID="_x0000_i1150" DrawAspect="Content" ObjectID="_1603458634" r:id="rId198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874" type="#_x0000_t32" style="position:absolute;left:3195;top:5190;width:758;height:0" o:connectortype="straight">
              <v:stroke endarrow="block"/>
            </v:shape>
          </v:group>
        </w:pict>
      </w:r>
      <w:proofErr w:type="gramStart"/>
      <w:r>
        <w:rPr>
          <w:rFonts w:ascii="Comic Sans MS" w:hAnsi="Comic Sans MS" w:cs="Sultan normal" w:hint="cs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proofErr w:type="gramEnd"/>
      <w:r>
        <w:rPr>
          <w:rFonts w:ascii="Comic Sans MS" w:hAnsi="Comic Sans MS" w:cs="Sultan normal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4</w:t>
      </w:r>
      <w:r>
        <w:rPr>
          <w:rFonts w:ascii="Comic Sans MS" w:hAnsi="Comic Sans MS" w:cs="Sultan normal" w:hint="cs"/>
          <w:b/>
          <w:bCs/>
          <w:color w:val="FF0000"/>
          <w:sz w:val="28"/>
          <w:szCs w:val="28"/>
          <w:rtl/>
          <w:lang w:bidi="ar-DZ"/>
        </w:rPr>
        <w:t xml:space="preserve">: </w:t>
      </w:r>
    </w:p>
    <w:p w:rsidR="00036744" w:rsidRDefault="00036744" w:rsidP="0003674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تتكون دارة كهربائية من العناصر التالية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:</w:t>
      </w:r>
      <w:proofErr w:type="spellEnd"/>
    </w:p>
    <w:p w:rsidR="00036744" w:rsidRDefault="00036744" w:rsidP="0003674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وشيعة ذاتيتها </w:t>
      </w:r>
      <w:r w:rsidRPr="00C02CCA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20" w:dyaOrig="320">
          <v:shape id="_x0000_i1105" type="#_x0000_t75" style="width:10.85pt;height:16.3pt" o:ole="">
            <v:imagedata r:id="rId199" o:title=""/>
          </v:shape>
          <o:OLEObject Type="Embed" ProgID="Equation.DSMT4" ShapeID="_x0000_i1105" DrawAspect="Content" ObjectID="_1603458589" r:id="rId200"/>
        </w:object>
      </w:r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ومقاومتها الداخلية </w:t>
      </w:r>
      <w:r w:rsidRPr="00C02CCA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00" w:dyaOrig="260">
          <v:shape id="_x0000_i1106" type="#_x0000_t75" style="width:10.2pt;height:12.9pt" o:ole="">
            <v:imagedata r:id="rId201" o:title=""/>
          </v:shape>
          <o:OLEObject Type="Embed" ProgID="Equation.DSMT4" ShapeID="_x0000_i1106" DrawAspect="Content" ObjectID="_1603458590" r:id="rId202"/>
        </w:object>
      </w:r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ناقل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أومي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قاومته </w:t>
      </w:r>
      <w:r w:rsidRPr="00C02F98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40" w:dyaOrig="320">
          <v:shape id="_x0000_i1107" type="#_x0000_t75" style="width:11.55pt;height:16.3pt" o:ole="">
            <v:imagedata r:id="rId203" o:title=""/>
          </v:shape>
          <o:OLEObject Type="Embed" ProgID="Equation.DSMT4" ShapeID="_x0000_i1107" DrawAspect="Content" ObjectID="_1603458591" r:id="rId204"/>
        </w:object>
      </w:r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ولد للتوتر ثابت قوته المحركة </w:t>
      </w:r>
      <w:r w:rsidRPr="00C02F98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40" w:dyaOrig="320">
          <v:shape id="_x0000_i1108" type="#_x0000_t75" style="width:11.55pt;height:16.3pt" o:ole="">
            <v:imagedata r:id="rId205" o:title=""/>
          </v:shape>
          <o:OLEObject Type="Embed" ProgID="Equation.DSMT4" ShapeID="_x0000_i1108" DrawAspect="Content" ObjectID="_1603458592" r:id="rId206"/>
        </w:object>
      </w:r>
      <w:proofErr w:type="gramStart"/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proofErr w:type="spellEnd"/>
      <w:proofErr w:type="gramEnd"/>
    </w:p>
    <w:p w:rsidR="00036744" w:rsidRDefault="00036744" w:rsidP="0003674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قاطعة </w:t>
      </w:r>
      <w:r w:rsidRPr="00C02F98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20" w:dyaOrig="320">
          <v:shape id="_x0000_i1109" type="#_x0000_t75" style="width:10.85pt;height:16.3pt" o:ole="">
            <v:imagedata r:id="rId207" o:title=""/>
          </v:shape>
          <o:OLEObject Type="Embed" ProgID="Equation.DSMT4" ShapeID="_x0000_i1109" DrawAspect="Content" ObjectID="_1603458593" r:id="rId208"/>
        </w:object>
      </w:r>
      <w:proofErr w:type="gramStart"/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proofErr w:type="spellEnd"/>
      <w:proofErr w:type="gramEnd"/>
    </w:p>
    <w:p w:rsidR="00036744" w:rsidRDefault="00036744" w:rsidP="0003674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نغلق القاطعة عند اللحظة </w:t>
      </w:r>
      <w:r w:rsidRPr="00C02F98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680" w:dyaOrig="320">
          <v:shape id="_x0000_i1110" type="#_x0000_t75" style="width:33.95pt;height:16.3pt" o:ole="">
            <v:imagedata r:id="rId209" o:title=""/>
          </v:shape>
          <o:OLEObject Type="Embed" ProgID="Equation.DSMT4" ShapeID="_x0000_i1110" DrawAspect="Content" ObjectID="_1603458594" r:id="rId210"/>
        </w:object>
      </w:r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وبواسطة برمجية للإعلام الآلي نتابع</w:t>
      </w:r>
    </w:p>
    <w:p w:rsidR="00036744" w:rsidRDefault="00036744" w:rsidP="0003674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تطور الطاقة المغناطيسية </w:t>
      </w:r>
      <w:r w:rsidRPr="00561793">
        <w:rPr>
          <w:rFonts w:ascii="Microsoft Sans Serif" w:hAnsi="Microsoft Sans Serif" w:cs="Microsoft Sans Serif"/>
          <w:position w:val="-14"/>
          <w:sz w:val="28"/>
          <w:szCs w:val="28"/>
          <w:lang w:bidi="ar-DZ"/>
        </w:rPr>
        <w:object w:dxaOrig="680" w:dyaOrig="440">
          <v:shape id="_x0000_i1111" type="#_x0000_t75" style="width:33.95pt;height:21.75pt" o:ole="">
            <v:imagedata r:id="rId211" o:title=""/>
          </v:shape>
          <o:OLEObject Type="Embed" ProgID="Equation.DSMT4" ShapeID="_x0000_i1111" DrawAspect="Content" ObjectID="_1603458595" r:id="rId212"/>
        </w:object>
      </w:r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المخزنة في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وشيعة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فكان شكل البيان كالآتي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:</w:t>
      </w:r>
      <w:proofErr w:type="spellEnd"/>
    </w:p>
    <w:p w:rsidR="00036744" w:rsidRDefault="00036744" w:rsidP="0003674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14116F">
        <w:rPr>
          <w:rFonts w:ascii="Microsoft Sans Serif" w:hAnsi="Microsoft Sans Serif" w:cs="Microsoft Sans Serif"/>
          <w:noProof/>
          <w:sz w:val="28"/>
          <w:szCs w:val="28"/>
          <w:rtl/>
        </w:rPr>
        <w:pict>
          <v:group id="_x0000_s1655" style="position:absolute;left:0;text-align:left;margin-left:-9.55pt;margin-top:2.55pt;width:211.35pt;height:203.8pt;z-index:251684864" coordorigin="707,5680" coordsize="4227,4076">
            <v:group id="_x0000_s1656" style="position:absolute;left:707;top:5680;width:4227;height:4076" coordorigin="707,5681" coordsize="4227,4076">
              <v:group id="_x0000_s1657" style="position:absolute;left:707;top:5681;width:4227;height:4076" coordorigin="707,5664" coordsize="4227,4076">
                <v:group id="_x0000_s1658" style="position:absolute;left:1422;top:5748;width:3402;height:3402" coordorigin="1130,990" coordsize="3402,3402">
                  <v:line id="_x0000_s1659" style="position:absolute;mso-wrap-style:tight" from="1130,990" to="1130,4392" strokecolor="navy" strokeweight=".25pt">
                    <v:stroke dashstyle="1 1" endcap="round"/>
                  </v:line>
                  <v:line id="_x0000_s1660" style="position:absolute;mso-wrap-style:tight" from="1187,990" to="1187,4392" strokecolor="navy" strokeweight=".25pt">
                    <v:stroke dashstyle="1 1" endcap="round"/>
                  </v:line>
                  <v:line id="_x0000_s1661" style="position:absolute;mso-wrap-style:tight" from="1243,990" to="1243,4392" strokecolor="navy" strokeweight=".25pt">
                    <v:stroke dashstyle="1 1" endcap="round"/>
                  </v:line>
                  <v:line id="_x0000_s1662" style="position:absolute;mso-wrap-style:tight" from="1300,990" to="1300,4392" strokecolor="navy" strokeweight=".25pt">
                    <v:stroke dashstyle="1 1" endcap="round"/>
                  </v:line>
                  <v:line id="_x0000_s1663" style="position:absolute;mso-wrap-style:tight" from="1357,990" to="1357,4392" strokecolor="navy" strokeweight=".25pt">
                    <v:stroke dashstyle="1 1" endcap="round"/>
                  </v:line>
                  <v:line id="_x0000_s1664" style="position:absolute;mso-wrap-style:tight" from="1413,990" to="1413,4392" strokecolor="navy" strokeweight=".25pt">
                    <v:stroke dashstyle="1 1" endcap="round"/>
                  </v:line>
                  <v:line id="_x0000_s1665" style="position:absolute;mso-wrap-style:tight" from="1470,990" to="1470,4392" strokecolor="navy" strokeweight=".25pt">
                    <v:stroke dashstyle="1 1" endcap="round"/>
                  </v:line>
                  <v:line id="_x0000_s1666" style="position:absolute;mso-wrap-style:tight" from="1527,990" to="1527,4392" strokecolor="navy" strokeweight=".25pt">
                    <v:stroke dashstyle="1 1" endcap="round"/>
                  </v:line>
                  <v:line id="_x0000_s1667" style="position:absolute;mso-wrap-style:tight" from="1584,990" to="1584,4392" strokecolor="navy" strokeweight=".25pt">
                    <v:stroke dashstyle="1 1" endcap="round"/>
                  </v:line>
                  <v:line id="_x0000_s1668" style="position:absolute;mso-wrap-style:tight" from="1640,990" to="1640,4392" strokecolor="navy" strokeweight=".25pt">
                    <v:stroke dashstyle="1 1" endcap="round"/>
                  </v:line>
                  <v:line id="_x0000_s1669" style="position:absolute;mso-wrap-style:tight" from="1697,990" to="1697,4392" strokecolor="navy" strokeweight=".25pt">
                    <v:stroke dashstyle="1 1" endcap="round"/>
                  </v:line>
                  <v:line id="_x0000_s1670" style="position:absolute;mso-wrap-style:tight" from="1754,990" to="1754,4392" strokecolor="navy" strokeweight=".25pt">
                    <v:stroke dashstyle="1 1" endcap="round"/>
                  </v:line>
                  <v:line id="_x0000_s1671" style="position:absolute;mso-wrap-style:tight" from="1810,990" to="1810,4392" strokecolor="navy" strokeweight=".25pt">
                    <v:stroke dashstyle="1 1" endcap="round"/>
                  </v:line>
                  <v:line id="_x0000_s1672" style="position:absolute;mso-wrap-style:tight" from="1867,990" to="1867,4392" strokecolor="navy" strokeweight=".25pt">
                    <v:stroke dashstyle="1 1" endcap="round"/>
                  </v:line>
                  <v:line id="_x0000_s1673" style="position:absolute;mso-wrap-style:tight" from="1924,990" to="1924,4392" strokecolor="navy" strokeweight=".25pt">
                    <v:stroke dashstyle="1 1" endcap="round"/>
                  </v:line>
                  <v:line id="_x0000_s1674" style="position:absolute;mso-wrap-style:tight" from="1980,990" to="1980,4392" strokecolor="navy" strokeweight=".25pt">
                    <v:stroke dashstyle="1 1" endcap="round"/>
                  </v:line>
                  <v:line id="_x0000_s1675" style="position:absolute;mso-wrap-style:tight" from="2037,990" to="2037,4392" strokecolor="navy" strokeweight=".25pt">
                    <v:stroke dashstyle="1 1" endcap="round"/>
                  </v:line>
                  <v:line id="_x0000_s1676" style="position:absolute;mso-wrap-style:tight" from="2094,990" to="2094,4392" strokecolor="navy" strokeweight=".25pt">
                    <v:stroke dashstyle="1 1" endcap="round"/>
                  </v:line>
                  <v:line id="_x0000_s1677" style="position:absolute;mso-wrap-style:tight" from="2150,990" to="2150,4392" strokecolor="navy" strokeweight=".25pt">
                    <v:stroke dashstyle="1 1" endcap="round"/>
                  </v:line>
                  <v:line id="_x0000_s1678" style="position:absolute;mso-wrap-style:tight" from="2207,990" to="2207,4392" strokecolor="navy" strokeweight=".25pt">
                    <v:stroke dashstyle="1 1" endcap="round"/>
                  </v:line>
                  <v:line id="_x0000_s1679" style="position:absolute;mso-wrap-style:tight" from="2264,990" to="2264,4392" strokecolor="navy" strokeweight=".25pt">
                    <v:stroke dashstyle="1 1" endcap="round"/>
                  </v:line>
                  <v:line id="_x0000_s1680" style="position:absolute;mso-wrap-style:tight" from="2321,990" to="2321,4392" strokecolor="navy" strokeweight=".25pt">
                    <v:stroke dashstyle="1 1" endcap="round"/>
                  </v:line>
                  <v:line id="_x0000_s1681" style="position:absolute;mso-wrap-style:tight" from="2377,990" to="2377,4392" strokecolor="navy" strokeweight=".25pt">
                    <v:stroke dashstyle="1 1" endcap="round"/>
                  </v:line>
                  <v:line id="_x0000_s1682" style="position:absolute;mso-wrap-style:tight" from="2434,990" to="2434,4392" strokecolor="navy" strokeweight=".25pt">
                    <v:stroke dashstyle="1 1" endcap="round"/>
                  </v:line>
                  <v:line id="_x0000_s1683" style="position:absolute;mso-wrap-style:tight" from="2491,990" to="2491,4392" strokecolor="navy" strokeweight=".25pt">
                    <v:stroke dashstyle="1 1" endcap="round"/>
                  </v:line>
                  <v:line id="_x0000_s1684" style="position:absolute;mso-wrap-style:tight" from="2547,990" to="2547,4392" strokecolor="navy" strokeweight=".25pt">
                    <v:stroke dashstyle="1 1" endcap="round"/>
                  </v:line>
                  <v:line id="_x0000_s1685" style="position:absolute;mso-wrap-style:tight" from="2604,990" to="2604,4392" strokecolor="navy" strokeweight=".25pt">
                    <v:stroke dashstyle="1 1" endcap="round"/>
                  </v:line>
                  <v:line id="_x0000_s1686" style="position:absolute;mso-wrap-style:tight" from="2661,990" to="2661,4392" strokecolor="navy" strokeweight=".25pt">
                    <v:stroke dashstyle="1 1" endcap="round"/>
                  </v:line>
                  <v:line id="_x0000_s1687" style="position:absolute;mso-wrap-style:tight" from="2717,990" to="2717,4392" strokecolor="navy" strokeweight=".25pt">
                    <v:stroke dashstyle="1 1" endcap="round"/>
                  </v:line>
                  <v:line id="_x0000_s1688" style="position:absolute;mso-wrap-style:tight" from="2774,990" to="2774,4392" strokecolor="navy" strokeweight=".25pt">
                    <v:stroke dashstyle="1 1" endcap="round"/>
                  </v:line>
                  <v:line id="_x0000_s1689" style="position:absolute;mso-wrap-style:tight" from="2831,990" to="2831,4392" strokecolor="navy" strokeweight=".25pt">
                    <v:stroke dashstyle="1 1" endcap="round"/>
                  </v:line>
                  <v:line id="_x0000_s1690" style="position:absolute;mso-wrap-style:tight" from="2887,990" to="2887,4392" strokecolor="navy" strokeweight=".25pt">
                    <v:stroke dashstyle="1 1" endcap="round"/>
                  </v:line>
                  <v:line id="_x0000_s1691" style="position:absolute;mso-wrap-style:tight" from="2944,990" to="2944,4392" strokecolor="navy" strokeweight=".25pt">
                    <v:stroke dashstyle="1 1" endcap="round"/>
                  </v:line>
                  <v:line id="_x0000_s1692" style="position:absolute;mso-wrap-style:tight" from="3001,990" to="3001,4392" strokecolor="navy" strokeweight=".25pt">
                    <v:stroke dashstyle="1 1" endcap="round"/>
                  </v:line>
                  <v:line id="_x0000_s1693" style="position:absolute;mso-wrap-style:tight" from="3058,990" to="3058,4392" strokecolor="navy" strokeweight=".25pt">
                    <v:stroke dashstyle="1 1" endcap="round"/>
                  </v:line>
                  <v:line id="_x0000_s1694" style="position:absolute;mso-wrap-style:tight" from="3114,990" to="3114,4392" strokecolor="navy" strokeweight=".25pt">
                    <v:stroke dashstyle="1 1" endcap="round"/>
                  </v:line>
                  <v:line id="_x0000_s1695" style="position:absolute;mso-wrap-style:tight" from="3171,990" to="3171,4392" strokecolor="navy" strokeweight=".25pt">
                    <v:stroke dashstyle="1 1" endcap="round"/>
                  </v:line>
                  <v:line id="_x0000_s1696" style="position:absolute;mso-wrap-style:tight" from="3228,990" to="3228,4392" strokecolor="navy" strokeweight=".25pt">
                    <v:stroke dashstyle="1 1" endcap="round"/>
                  </v:line>
                  <v:line id="_x0000_s1697" style="position:absolute;mso-wrap-style:tight" from="3284,990" to="3284,4392" strokecolor="navy" strokeweight=".25pt">
                    <v:stroke dashstyle="1 1" endcap="round"/>
                  </v:line>
                  <v:line id="_x0000_s1698" style="position:absolute;mso-wrap-style:tight" from="3341,990" to="3341,4392" strokecolor="navy" strokeweight=".25pt">
                    <v:stroke dashstyle="1 1" endcap="round"/>
                  </v:line>
                  <v:line id="_x0000_s1699" style="position:absolute;mso-wrap-style:tight" from="3398,990" to="3398,4392" strokecolor="navy" strokeweight=".25pt">
                    <v:stroke dashstyle="1 1" endcap="round"/>
                  </v:line>
                  <v:line id="_x0000_s1700" style="position:absolute;mso-wrap-style:tight" from="3454,990" to="3454,4392" strokecolor="navy" strokeweight=".25pt">
                    <v:stroke dashstyle="1 1" endcap="round"/>
                  </v:line>
                  <v:line id="_x0000_s1701" style="position:absolute;mso-wrap-style:tight" from="3511,990" to="3511,4392" strokecolor="navy" strokeweight=".25pt">
                    <v:stroke dashstyle="1 1" endcap="round"/>
                  </v:line>
                  <v:line id="_x0000_s1702" style="position:absolute;mso-wrap-style:tight" from="3568,990" to="3568,4392" strokecolor="navy" strokeweight=".25pt">
                    <v:stroke dashstyle="1 1" endcap="round"/>
                  </v:line>
                  <v:line id="_x0000_s1703" style="position:absolute;mso-wrap-style:tight" from="3624,990" to="3624,4392" strokecolor="navy" strokeweight=".25pt">
                    <v:stroke dashstyle="1 1" endcap="round"/>
                  </v:line>
                  <v:line id="_x0000_s1704" style="position:absolute;mso-wrap-style:tight" from="3681,990" to="3681,4392" strokecolor="navy" strokeweight=".25pt">
                    <v:stroke dashstyle="1 1" endcap="round"/>
                  </v:line>
                  <v:line id="_x0000_s1705" style="position:absolute;mso-wrap-style:tight" from="3738,990" to="3738,4392" strokecolor="navy" strokeweight=".25pt">
                    <v:stroke dashstyle="1 1" endcap="round"/>
                  </v:line>
                  <v:line id="_x0000_s1706" style="position:absolute;mso-wrap-style:tight" from="3795,990" to="3795,4392" strokecolor="navy" strokeweight=".25pt">
                    <v:stroke dashstyle="1 1" endcap="round"/>
                  </v:line>
                  <v:line id="_x0000_s1707" style="position:absolute;mso-wrap-style:tight" from="3851,990" to="3851,4392" strokecolor="navy" strokeweight=".25pt">
                    <v:stroke dashstyle="1 1" endcap="round"/>
                  </v:line>
                  <v:line id="_x0000_s1708" style="position:absolute;mso-wrap-style:tight" from="3908,990" to="3908,4392" strokecolor="navy" strokeweight=".25pt">
                    <v:stroke dashstyle="1 1" endcap="round"/>
                  </v:line>
                  <v:line id="_x0000_s1709" style="position:absolute;mso-wrap-style:tight" from="3965,990" to="3965,4392" strokecolor="navy" strokeweight=".25pt">
                    <v:stroke dashstyle="1 1" endcap="round"/>
                  </v:line>
                  <v:line id="_x0000_s1710" style="position:absolute;mso-wrap-style:tight" from="4021,990" to="4021,4392" strokecolor="navy" strokeweight=".25pt">
                    <v:stroke dashstyle="1 1" endcap="round"/>
                  </v:line>
                  <v:line id="_x0000_s1711" style="position:absolute;mso-wrap-style:tight" from="4078,990" to="4078,4392" strokecolor="navy" strokeweight=".25pt">
                    <v:stroke dashstyle="1 1" endcap="round"/>
                  </v:line>
                  <v:line id="_x0000_s1712" style="position:absolute;mso-wrap-style:tight" from="4135,990" to="4135,4392" strokecolor="navy" strokeweight=".25pt">
                    <v:stroke dashstyle="1 1" endcap="round"/>
                  </v:line>
                  <v:line id="_x0000_s1713" style="position:absolute;mso-wrap-style:tight" from="4191,990" to="4191,4392" strokecolor="navy" strokeweight=".25pt">
                    <v:stroke dashstyle="1 1" endcap="round"/>
                  </v:line>
                  <v:line id="_x0000_s1714" style="position:absolute;mso-wrap-style:tight" from="4248,990" to="4248,4392" strokecolor="navy" strokeweight=".25pt">
                    <v:stroke dashstyle="1 1" endcap="round"/>
                  </v:line>
                  <v:line id="_x0000_s1715" style="position:absolute;mso-wrap-style:tight" from="4305,990" to="4305,4392" strokecolor="navy" strokeweight=".25pt">
                    <v:stroke dashstyle="1 1" endcap="round"/>
                  </v:line>
                  <v:line id="_x0000_s1716" style="position:absolute;mso-wrap-style:tight" from="4361,990" to="4361,4392" strokecolor="navy" strokeweight=".25pt">
                    <v:stroke dashstyle="1 1" endcap="round"/>
                  </v:line>
                  <v:line id="_x0000_s1717" style="position:absolute;mso-wrap-style:tight" from="4418,990" to="4418,4392" strokecolor="navy" strokeweight=".25pt">
                    <v:stroke dashstyle="1 1" endcap="round"/>
                  </v:line>
                  <v:line id="_x0000_s1718" style="position:absolute;mso-wrap-style:tight" from="4475,990" to="4475,4392" strokecolor="navy" strokeweight=".25pt">
                    <v:stroke dashstyle="1 1" endcap="round"/>
                  </v:line>
                  <v:line id="_x0000_s1719" style="position:absolute;mso-wrap-style:tight" from="4532,990" to="4532,4392" strokecolor="navy" strokeweight=".25pt">
                    <v:stroke dashstyle="1 1" endcap="round"/>
                  </v:line>
                  <v:line id="_x0000_s1720" style="position:absolute;mso-wrap-style:tight" from="1130,990" to="4532,990" strokecolor="navy" strokeweight=".25pt">
                    <v:stroke dashstyle="1 1" endcap="round"/>
                  </v:line>
                  <v:line id="_x0000_s1721" style="position:absolute;mso-wrap-style:tight" from="1130,1047" to="4532,1047" strokecolor="navy" strokeweight=".25pt">
                    <v:stroke dashstyle="1 1" endcap="round"/>
                  </v:line>
                  <v:line id="_x0000_s1722" style="position:absolute;mso-wrap-style:tight" from="1130,1103" to="4532,1103" strokecolor="navy" strokeweight=".25pt">
                    <v:stroke dashstyle="1 1" endcap="round"/>
                  </v:line>
                  <v:line id="_x0000_s1723" style="position:absolute;mso-wrap-style:tight" from="1130,1160" to="4532,1160" strokecolor="navy" strokeweight=".25pt">
                    <v:stroke dashstyle="1 1" endcap="round"/>
                  </v:line>
                  <v:line id="_x0000_s1724" style="position:absolute;mso-wrap-style:tight" from="1130,1217" to="4532,1217" strokecolor="navy" strokeweight=".25pt">
                    <v:stroke dashstyle="1 1" endcap="round"/>
                  </v:line>
                  <v:line id="_x0000_s1725" style="position:absolute;mso-wrap-style:tight" from="1130,1273" to="4532,1273" strokecolor="navy" strokeweight=".25pt">
                    <v:stroke dashstyle="1 1" endcap="round"/>
                  </v:line>
                  <v:line id="_x0000_s1726" style="position:absolute;mso-wrap-style:tight" from="1130,1330" to="4532,1330" strokecolor="navy" strokeweight=".25pt">
                    <v:stroke dashstyle="1 1" endcap="round"/>
                  </v:line>
                  <v:line id="_x0000_s1727" style="position:absolute;mso-wrap-style:tight" from="1130,1387" to="4532,1387" strokecolor="navy" strokeweight=".25pt">
                    <v:stroke dashstyle="1 1" endcap="round"/>
                  </v:line>
                  <v:line id="_x0000_s1728" style="position:absolute;mso-wrap-style:tight" from="1130,1444" to="4532,1444" strokecolor="navy" strokeweight=".25pt">
                    <v:stroke dashstyle="1 1" endcap="round"/>
                  </v:line>
                  <v:line id="_x0000_s1729" style="position:absolute;mso-wrap-style:tight" from="1130,1500" to="4532,1500" strokecolor="navy" strokeweight=".25pt">
                    <v:stroke dashstyle="1 1" endcap="round"/>
                  </v:line>
                  <v:line id="_x0000_s1730" style="position:absolute;mso-wrap-style:tight" from="1130,1557" to="4532,1557" strokecolor="navy" strokeweight=".25pt">
                    <v:stroke dashstyle="1 1" endcap="round"/>
                  </v:line>
                  <v:line id="_x0000_s1731" style="position:absolute;mso-wrap-style:tight" from="1130,1614" to="4532,1614" strokecolor="navy" strokeweight=".25pt">
                    <v:stroke dashstyle="1 1" endcap="round"/>
                  </v:line>
                  <v:line id="_x0000_s1732" style="position:absolute;mso-wrap-style:tight" from="1130,1670" to="4532,1670" strokecolor="navy" strokeweight=".25pt">
                    <v:stroke dashstyle="1 1" endcap="round"/>
                  </v:line>
                  <v:line id="_x0000_s1733" style="position:absolute;mso-wrap-style:tight" from="1130,1727" to="4532,1727" strokecolor="navy" strokeweight=".25pt">
                    <v:stroke dashstyle="1 1" endcap="round"/>
                  </v:line>
                  <v:line id="_x0000_s1734" style="position:absolute;mso-wrap-style:tight" from="1130,1784" to="4532,1784" strokecolor="navy" strokeweight=".25pt">
                    <v:stroke dashstyle="1 1" endcap="round"/>
                  </v:line>
                  <v:line id="_x0000_s1735" style="position:absolute;mso-wrap-style:tight" from="1130,1840" to="4532,1840" strokecolor="navy" strokeweight=".25pt">
                    <v:stroke dashstyle="1 1" endcap="round"/>
                  </v:line>
                  <v:line id="_x0000_s1736" style="position:absolute;mso-wrap-style:tight" from="1130,1897" to="4532,1897" strokecolor="navy" strokeweight=".25pt">
                    <v:stroke dashstyle="1 1" endcap="round"/>
                  </v:line>
                  <v:line id="_x0000_s1737" style="position:absolute;mso-wrap-style:tight" from="1130,1954" to="4532,1954" strokecolor="navy" strokeweight=".25pt">
                    <v:stroke dashstyle="1 1" endcap="round"/>
                  </v:line>
                  <v:line id="_x0000_s1738" style="position:absolute;mso-wrap-style:tight" from="1130,2010" to="4532,2010" strokecolor="navy" strokeweight=".25pt">
                    <v:stroke dashstyle="1 1" endcap="round"/>
                  </v:line>
                  <v:line id="_x0000_s1739" style="position:absolute;mso-wrap-style:tight" from="1130,2067" to="4532,2067" strokecolor="navy" strokeweight=".25pt">
                    <v:stroke dashstyle="1 1" endcap="round"/>
                  </v:line>
                  <v:line id="_x0000_s1740" style="position:absolute;mso-wrap-style:tight" from="1130,2124" to="4532,2124" strokecolor="navy" strokeweight=".25pt">
                    <v:stroke dashstyle="1 1" endcap="round"/>
                  </v:line>
                  <v:line id="_x0000_s1741" style="position:absolute;mso-wrap-style:tight" from="1130,2181" to="4532,2181" strokecolor="navy" strokeweight=".25pt">
                    <v:stroke dashstyle="1 1" endcap="round"/>
                  </v:line>
                  <v:line id="_x0000_s1742" style="position:absolute;mso-wrap-style:tight" from="1130,2237" to="4532,2237" strokecolor="navy" strokeweight=".25pt">
                    <v:stroke dashstyle="1 1" endcap="round"/>
                  </v:line>
                  <v:line id="_x0000_s1743" style="position:absolute;mso-wrap-style:tight" from="1130,2294" to="4532,2294" strokecolor="navy" strokeweight=".25pt">
                    <v:stroke dashstyle="1 1" endcap="round"/>
                  </v:line>
                  <v:line id="_x0000_s1744" style="position:absolute;mso-wrap-style:tight" from="1130,2351" to="4532,2351" strokecolor="navy" strokeweight=".25pt">
                    <v:stroke dashstyle="1 1" endcap="round"/>
                  </v:line>
                  <v:line id="_x0000_s1745" style="position:absolute;mso-wrap-style:tight" from="1130,2407" to="4532,2407" strokecolor="navy" strokeweight=".25pt">
                    <v:stroke dashstyle="1 1" endcap="round"/>
                  </v:line>
                  <v:line id="_x0000_s1746" style="position:absolute;mso-wrap-style:tight" from="1130,2464" to="4532,2464" strokecolor="navy" strokeweight=".25pt">
                    <v:stroke dashstyle="1 1" endcap="round"/>
                  </v:line>
                  <v:line id="_x0000_s1747" style="position:absolute;mso-wrap-style:tight" from="1130,2521" to="4532,2521" strokecolor="navy" strokeweight=".25pt">
                    <v:stroke dashstyle="1 1" endcap="round"/>
                  </v:line>
                  <v:line id="_x0000_s1748" style="position:absolute;mso-wrap-style:tight" from="1130,2577" to="4532,2577" strokecolor="navy" strokeweight=".25pt">
                    <v:stroke dashstyle="1 1" endcap="round"/>
                  </v:line>
                  <v:line id="_x0000_s1749" style="position:absolute;mso-wrap-style:tight" from="1130,2634" to="4532,2634" strokecolor="navy" strokeweight=".25pt">
                    <v:stroke dashstyle="1 1" endcap="round"/>
                  </v:line>
                  <v:line id="_x0000_s1750" style="position:absolute;mso-wrap-style:tight" from="1130,2691" to="4532,2691" strokecolor="navy" strokeweight=".25pt">
                    <v:stroke dashstyle="1 1" endcap="round"/>
                  </v:line>
                  <v:line id="_x0000_s1751" style="position:absolute;mso-wrap-style:tight" from="1130,2747" to="4532,2747" strokecolor="navy" strokeweight=".25pt">
                    <v:stroke dashstyle="1 1" endcap="round"/>
                  </v:line>
                  <v:line id="_x0000_s1752" style="position:absolute;mso-wrap-style:tight" from="1130,2804" to="4532,2804" strokecolor="navy" strokeweight=".25pt">
                    <v:stroke dashstyle="1 1" endcap="round"/>
                  </v:line>
                  <v:line id="_x0000_s1753" style="position:absolute;mso-wrap-style:tight" from="1130,2861" to="4532,2861" strokecolor="navy" strokeweight=".25pt">
                    <v:stroke dashstyle="1 1" endcap="round"/>
                  </v:line>
                  <v:line id="_x0000_s1754" style="position:absolute;mso-wrap-style:tight" from="1130,2918" to="4532,2918" strokecolor="navy" strokeweight=".25pt">
                    <v:stroke dashstyle="1 1" endcap="round"/>
                  </v:line>
                  <v:line id="_x0000_s1755" style="position:absolute;mso-wrap-style:tight" from="1130,2974" to="4532,2974" strokecolor="navy" strokeweight=".25pt">
                    <v:stroke dashstyle="1 1" endcap="round"/>
                  </v:line>
                  <v:line id="_x0000_s1756" style="position:absolute;mso-wrap-style:tight" from="1130,3031" to="4532,3031" strokecolor="navy" strokeweight=".25pt">
                    <v:stroke dashstyle="1 1" endcap="round"/>
                  </v:line>
                  <v:line id="_x0000_s1757" style="position:absolute;mso-wrap-style:tight" from="1130,3088" to="4532,3088" strokecolor="navy" strokeweight=".25pt">
                    <v:stroke dashstyle="1 1" endcap="round"/>
                  </v:line>
                  <v:line id="_x0000_s1758" style="position:absolute;mso-wrap-style:tight" from="1130,3144" to="4532,3144" strokecolor="navy" strokeweight=".25pt">
                    <v:stroke dashstyle="1 1" endcap="round"/>
                  </v:line>
                  <v:line id="_x0000_s1759" style="position:absolute;mso-wrap-style:tight" from="1130,3201" to="4532,3201" strokecolor="navy" strokeweight=".25pt">
                    <v:stroke dashstyle="1 1" endcap="round"/>
                  </v:line>
                  <v:line id="_x0000_s1760" style="position:absolute;mso-wrap-style:tight" from="1130,3258" to="4532,3258" strokecolor="navy" strokeweight=".25pt">
                    <v:stroke dashstyle="1 1" endcap="round"/>
                  </v:line>
                  <v:line id="_x0000_s1761" style="position:absolute;mso-wrap-style:tight" from="1130,3314" to="4532,3314" strokecolor="navy" strokeweight=".25pt">
                    <v:stroke dashstyle="1 1" endcap="round"/>
                  </v:line>
                  <v:line id="_x0000_s1762" style="position:absolute;mso-wrap-style:tight" from="1130,3371" to="4532,3371" strokecolor="navy" strokeweight=".25pt">
                    <v:stroke dashstyle="1 1" endcap="round"/>
                  </v:line>
                  <v:line id="_x0000_s1763" style="position:absolute;mso-wrap-style:tight" from="1130,3428" to="4532,3428" strokecolor="navy" strokeweight=".25pt">
                    <v:stroke dashstyle="1 1" endcap="round"/>
                  </v:line>
                  <v:line id="_x0000_s1764" style="position:absolute;mso-wrap-style:tight" from="1130,3484" to="4532,3484" strokecolor="navy" strokeweight=".25pt">
                    <v:stroke dashstyle="1 1" endcap="round"/>
                  </v:line>
                  <v:line id="_x0000_s1765" style="position:absolute;mso-wrap-style:tight" from="1130,3541" to="4532,3541" strokecolor="navy" strokeweight=".25pt">
                    <v:stroke dashstyle="1 1" endcap="round"/>
                  </v:line>
                  <v:line id="_x0000_s1766" style="position:absolute;mso-wrap-style:tight" from="1130,3598" to="4532,3598" strokecolor="navy" strokeweight=".25pt">
                    <v:stroke dashstyle="1 1" endcap="round"/>
                  </v:line>
                  <v:line id="_x0000_s1767" style="position:absolute;mso-wrap-style:tight" from="1130,3655" to="4532,3655" strokecolor="navy" strokeweight=".25pt">
                    <v:stroke dashstyle="1 1" endcap="round"/>
                  </v:line>
                  <v:line id="_x0000_s1768" style="position:absolute;mso-wrap-style:tight" from="1130,3711" to="4532,3711" strokecolor="navy" strokeweight=".25pt">
                    <v:stroke dashstyle="1 1" endcap="round"/>
                  </v:line>
                  <v:line id="_x0000_s1769" style="position:absolute;mso-wrap-style:tight" from="1130,3768" to="4532,3768" strokecolor="navy" strokeweight=".25pt">
                    <v:stroke dashstyle="1 1" endcap="round"/>
                  </v:line>
                  <v:line id="_x0000_s1770" style="position:absolute;mso-wrap-style:tight" from="1130,3825" to="4532,3825" strokecolor="navy" strokeweight=".25pt">
                    <v:stroke dashstyle="1 1" endcap="round"/>
                  </v:line>
                  <v:line id="_x0000_s1771" style="position:absolute;mso-wrap-style:tight" from="1130,3881" to="4532,3881" strokecolor="navy" strokeweight=".25pt">
                    <v:stroke dashstyle="1 1" endcap="round"/>
                  </v:line>
                  <v:line id="_x0000_s1772" style="position:absolute;mso-wrap-style:tight" from="1130,3938" to="4532,3938" strokecolor="navy" strokeweight=".25pt">
                    <v:stroke dashstyle="1 1" endcap="round"/>
                  </v:line>
                  <v:line id="_x0000_s1773" style="position:absolute;mso-wrap-style:tight" from="1130,3995" to="4532,3995" strokecolor="navy" strokeweight=".25pt">
                    <v:stroke dashstyle="1 1" endcap="round"/>
                  </v:line>
                  <v:line id="_x0000_s1774" style="position:absolute;mso-wrap-style:tight" from="1130,4051" to="4532,4051" strokecolor="navy" strokeweight=".25pt">
                    <v:stroke dashstyle="1 1" endcap="round"/>
                  </v:line>
                  <v:line id="_x0000_s1775" style="position:absolute;mso-wrap-style:tight" from="1130,4108" to="4532,4108" strokecolor="navy" strokeweight=".25pt">
                    <v:stroke dashstyle="1 1" endcap="round"/>
                  </v:line>
                  <v:line id="_x0000_s1776" style="position:absolute;mso-wrap-style:tight" from="1130,4165" to="4532,4165" strokecolor="navy" strokeweight=".25pt">
                    <v:stroke dashstyle="1 1" endcap="round"/>
                  </v:line>
                  <v:line id="_x0000_s1777" style="position:absolute;mso-wrap-style:tight" from="1130,4221" to="4532,4221" strokecolor="navy" strokeweight=".25pt">
                    <v:stroke dashstyle="1 1" endcap="round"/>
                  </v:line>
                  <v:line id="_x0000_s1778" style="position:absolute;mso-wrap-style:tight" from="1130,4278" to="4532,4278" strokecolor="navy" strokeweight=".25pt">
                    <v:stroke dashstyle="1 1" endcap="round"/>
                  </v:line>
                  <v:line id="_x0000_s1779" style="position:absolute;mso-wrap-style:tight" from="1130,4335" to="4532,4335" strokecolor="navy" strokeweight=".25pt">
                    <v:stroke dashstyle="1 1" endcap="round"/>
                  </v:line>
                  <v:line id="_x0000_s1780" style="position:absolute;mso-wrap-style:tight" from="1130,4392" to="4532,4392" strokecolor="navy" strokeweight=".25pt">
                    <v:stroke dashstyle="1 1" endcap="round"/>
                  </v:line>
                  <v:line id="_x0000_s1781" style="position:absolute;mso-wrap-style:tight" from="1130,990" to="1130,4392" strokecolor="purple" strokeweight=".25pt"/>
                  <v:line id="_x0000_s1782" style="position:absolute;mso-wrap-style:tight" from="1413,990" to="1413,4392" strokecolor="purple" strokeweight=".25pt"/>
                  <v:line id="_x0000_s1783" style="position:absolute;mso-wrap-style:tight" from="1697,990" to="1697,4392" strokecolor="purple" strokeweight=".25pt"/>
                  <v:line id="_x0000_s1784" style="position:absolute;mso-wrap-style:tight" from="1980,990" to="1980,4392" strokecolor="purple" strokeweight=".25pt"/>
                  <v:line id="_x0000_s1785" style="position:absolute;mso-wrap-style:tight" from="2264,990" to="2264,4392" strokecolor="purple" strokeweight=".25pt"/>
                  <v:line id="_x0000_s1786" style="position:absolute;mso-wrap-style:tight" from="2547,990" to="2547,4392" strokecolor="purple" strokeweight=".25pt"/>
                  <v:line id="_x0000_s1787" style="position:absolute;mso-wrap-style:tight" from="2831,990" to="2831,4392" strokecolor="purple" strokeweight=".25pt"/>
                  <v:line id="_x0000_s1788" style="position:absolute;mso-wrap-style:tight" from="3114,990" to="3114,4392" strokecolor="purple" strokeweight=".25pt"/>
                  <v:line id="_x0000_s1789" style="position:absolute;mso-wrap-style:tight" from="3398,990" to="3398,4392" strokecolor="purple" strokeweight=".25pt"/>
                  <v:line id="_x0000_s1790" style="position:absolute;mso-wrap-style:tight" from="3681,990" to="3681,4392" strokecolor="purple" strokeweight=".25pt"/>
                  <v:line id="_x0000_s1791" style="position:absolute;mso-wrap-style:tight" from="3965,990" to="3965,4392" strokecolor="purple" strokeweight=".25pt"/>
                  <v:line id="_x0000_s1792" style="position:absolute;mso-wrap-style:tight" from="4248,990" to="4248,4392" strokecolor="purple" strokeweight=".25pt"/>
                  <v:line id="_x0000_s1793" style="position:absolute;mso-wrap-style:tight" from="1130,990" to="4532,990" strokecolor="purple" strokeweight=".25pt"/>
                  <v:line id="_x0000_s1794" style="position:absolute;mso-wrap-style:tight" from="1130,1273" to="4532,1273" strokecolor="purple" strokeweight=".25pt"/>
                  <v:line id="_x0000_s1795" style="position:absolute;mso-wrap-style:tight" from="1130,1557" to="4532,1557" strokecolor="purple" strokeweight=".25pt"/>
                  <v:line id="_x0000_s1796" style="position:absolute;mso-wrap-style:tight" from="1130,1840" to="4532,1840" strokecolor="purple" strokeweight=".25pt"/>
                  <v:line id="_x0000_s1797" style="position:absolute;mso-wrap-style:tight" from="1130,2124" to="4532,2124" strokecolor="purple" strokeweight=".25pt"/>
                  <v:line id="_x0000_s1798" style="position:absolute;mso-wrap-style:tight" from="1130,2407" to="4532,2407" strokecolor="purple" strokeweight=".25pt"/>
                  <v:line id="_x0000_s1799" style="position:absolute;mso-wrap-style:tight" from="1130,2691" to="4532,2691" strokecolor="purple" strokeweight=".25pt"/>
                  <v:line id="_x0000_s1800" style="position:absolute;mso-wrap-style:tight" from="1130,2974" to="4532,2974" strokecolor="purple" strokeweight=".25pt"/>
                  <v:line id="_x0000_s1801" style="position:absolute;mso-wrap-style:tight" from="1130,3258" to="4532,3258" strokecolor="purple" strokeweight=".25pt"/>
                  <v:line id="_x0000_s1802" style="position:absolute;mso-wrap-style:tight" from="1130,3541" to="4532,3541" strokecolor="purple" strokeweight=".25pt"/>
                  <v:line id="_x0000_s1803" style="position:absolute;mso-wrap-style:tight" from="1130,3825" to="4532,3825" strokecolor="purple" strokeweight=".25pt"/>
                  <v:line id="_x0000_s1804" style="position:absolute;mso-wrap-style:tight" from="1130,4108" to="4532,4108" strokecolor="purple" strokeweight=".25pt"/>
                  <v:line id="_x0000_s1805" style="position:absolute;mso-wrap-style:tight" from="1130,990" to="1130,4392" strokeweight=".5pt"/>
                  <v:line id="_x0000_s1806" style="position:absolute;mso-wrap-style:tight" from="1697,990" to="1697,4392" strokeweight=".5pt"/>
                  <v:line id="_x0000_s1807" style="position:absolute;mso-wrap-style:tight" from="2264,990" to="2264,4392" strokeweight=".5pt"/>
                  <v:line id="_x0000_s1808" style="position:absolute;mso-wrap-style:tight" from="2831,990" to="2831,4392" strokeweight=".5pt"/>
                  <v:line id="_x0000_s1809" style="position:absolute;mso-wrap-style:tight" from="3398,990" to="3398,4392" strokeweight=".5pt"/>
                  <v:line id="_x0000_s1810" style="position:absolute;mso-wrap-style:tight" from="3965,990" to="3965,4392" strokeweight=".5pt"/>
                  <v:line id="_x0000_s1811" style="position:absolute;mso-wrap-style:tight" from="4532,990" to="4532,4392" strokeweight=".5pt"/>
                  <v:line id="_x0000_s1812" style="position:absolute;mso-wrap-style:tight" from="1130,990" to="4532,990" strokeweight=".5pt"/>
                  <v:line id="_x0000_s1813" style="position:absolute;mso-wrap-style:tight" from="1130,1557" to="4532,1557" strokeweight=".5pt"/>
                  <v:line id="_x0000_s1814" style="position:absolute;mso-wrap-style:tight" from="1130,2124" to="4532,2124" strokeweight=".5pt"/>
                  <v:line id="_x0000_s1815" style="position:absolute;mso-wrap-style:tight" from="1130,2691" to="4532,2691" strokeweight=".5pt"/>
                  <v:line id="_x0000_s1816" style="position:absolute;mso-wrap-style:tight" from="1130,3258" to="4532,3258" strokeweight=".5pt"/>
                  <v:line id="_x0000_s1817" style="position:absolute;mso-wrap-style:tight" from="1130,3825" to="4532,3825" strokeweight=".5pt"/>
                  <v:line id="_x0000_s1818" style="position:absolute;mso-wrap-style:tight" from="1130,4392" to="4532,4392" strokeweight=".5pt"/>
                </v:group>
                <v:group id="_x0000_s1819" style="position:absolute;left:1422;top:9110;width:3402;height:100" coordorigin="1130,4352" coordsize="3402,100">
                  <v:line id="_x0000_s1820" style="position:absolute;mso-wrap-style:tight" from="1130,4392" to="4532,4392" strokeweight="1pt">
                    <v:stroke endarrow="block" endarrowwidth="narrow" endarrowlength="short"/>
                  </v:line>
                  <v:line id="_x0000_s1821" style="position:absolute;mso-wrap-style:tight" from="1130,4352" to="1130,4452" strokeweight="1pt"/>
                  <v:line id="_x0000_s1822" style="position:absolute;mso-wrap-style:tight" from="1697,4352" to="1697,4452" strokeweight="1pt"/>
                  <v:line id="_x0000_s1823" style="position:absolute;mso-wrap-style:tight" from="2264,4352" to="2264,4452" strokeweight="1pt"/>
                  <v:line id="_x0000_s1824" style="position:absolute;mso-wrap-style:tight" from="2831,4352" to="2831,4452" strokeweight="1pt"/>
                  <v:line id="_x0000_s1825" style="position:absolute;mso-wrap-style:tight" from="3398,4352" to="3398,4452" strokeweight="1pt"/>
                  <v:line id="_x0000_s1826" style="position:absolute;mso-wrap-style:tight" from="3965,4352" to="3965,4452" strokeweight="1pt"/>
                </v:group>
                <v:group id="_x0000_s1827" style="position:absolute;left:1382;top:5748;width:80;height:3402" coordorigin="1090,990" coordsize="80,3402">
                  <v:line id="_x0000_s1828" style="position:absolute;flip:y;mso-wrap-style:tight" from="1130,990" to="1130,4392" strokeweight="1pt">
                    <v:stroke endarrow="block" endarrowwidth="narrow" endarrowlength="short"/>
                  </v:line>
                  <v:line id="_x0000_s1829" style="position:absolute;mso-wrap-style:tight" from="1090,1557" to="1170,1557" strokeweight="1pt"/>
                  <v:line id="_x0000_s1830" style="position:absolute;mso-wrap-style:tight" from="1090,2124" to="1170,2124" strokeweight="1pt"/>
                  <v:line id="_x0000_s1831" style="position:absolute;mso-wrap-style:tight" from="1090,2691" to="1170,2691" strokeweight="1pt"/>
                  <v:line id="_x0000_s1832" style="position:absolute;mso-wrap-style:tight" from="1090,3258" to="1170,3258" strokeweight="1pt"/>
                  <v:line id="_x0000_s1833" style="position:absolute;mso-wrap-style:tight" from="1090,3825" to="1170,3825" strokeweight="1pt"/>
                  <v:line id="_x0000_s1834" style="position:absolute;mso-wrap-style:tight" from="1090,4392" to="1170,4392" strokeweight="1pt"/>
                </v:group>
                <v:shape id="_x0000_s1835" type="#_x0000_t202" style="position:absolute;left:707;top:8293;width:771;height:540;mso-wrap-style:none" filled="f" stroked="f">
                  <v:textbox style="mso-rotate-with-shape:t" inset="5pt,5pt,5pt,5pt">
                    <w:txbxContent>
                      <w:p w:rsidR="00036744" w:rsidRPr="00E51F5D" w:rsidRDefault="00036744" w:rsidP="00036744">
                        <w:pPr>
                          <w:jc w:val="right"/>
                          <w:rPr>
                            <w:rFonts w:ascii="Times New Roman" w:hAnsi="Times New Roman" w:cs="Times New Roman"/>
                            <w:color w:val="000000"/>
                            <w:sz w:val="20"/>
                          </w:rPr>
                        </w:pPr>
                        <w:r w:rsidRPr="00E51F5D">
                          <w:rPr>
                            <w:rFonts w:ascii="Times New Roman" w:hAnsi="Times New Roman" w:cs="Times New Roman"/>
                            <w:color w:val="000000"/>
                            <w:sz w:val="20"/>
                          </w:rPr>
                          <w:t xml:space="preserve"> </w:t>
                        </w:r>
                        <w:r w:rsidRPr="002724E2">
                          <w:rPr>
                            <w:rFonts w:ascii="Times New Roman" w:hAnsi="Times New Roman" w:cs="Times New Roman"/>
                            <w:color w:val="000000"/>
                            <w:position w:val="-10"/>
                            <w:sz w:val="20"/>
                          </w:rPr>
                          <w:object w:dxaOrig="520" w:dyaOrig="360">
                            <v:shape id="_x0000_i1151" type="#_x0000_t75" style="width:25.8pt;height:18.35pt" o:ole="">
                              <v:imagedata r:id="rId213" o:title=""/>
                            </v:shape>
                            <o:OLEObject Type="Embed" ProgID="Equation.DSMT4" ShapeID="_x0000_i1151" DrawAspect="Content" ObjectID="_1603458635" r:id="rId214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color w:val="000000"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836" type="#_x0000_t202" style="position:absolute;left:1352;top:5664;width:1191;height:625;mso-wrap-style:none" filled="f" stroked="f">
                  <v:textbox style="mso-rotate-with-shape:t" inset="5pt,5pt,5pt,5pt">
                    <w:txbxContent>
                      <w:p w:rsidR="00036744" w:rsidRPr="00E51F5D" w:rsidRDefault="00036744" w:rsidP="00036744">
                        <w:pPr>
                          <w:rPr>
                            <w:rFonts w:ascii="Times New Roman" w:hAnsi="Times New Roman" w:cs="Times New Roman"/>
                            <w:b/>
                            <w:i/>
                            <w:color w:val="000000"/>
                            <w:sz w:val="20"/>
                          </w:rPr>
                        </w:pPr>
                        <w:r w:rsidRPr="00E51F5D">
                          <w:rPr>
                            <w:rFonts w:ascii="Times New Roman" w:hAnsi="Times New Roman" w:cs="Times New Roman"/>
                            <w:b/>
                            <w:i/>
                            <w:color w:val="000000"/>
                            <w:sz w:val="20"/>
                          </w:rPr>
                          <w:t xml:space="preserve"> </w:t>
                        </w:r>
                        <w:r w:rsidRPr="002724E2">
                          <w:rPr>
                            <w:rFonts w:ascii="Times New Roman" w:hAnsi="Times New Roman" w:cs="Times New Roman"/>
                            <w:b/>
                            <w:i/>
                            <w:color w:val="000000"/>
                            <w:position w:val="-14"/>
                            <w:sz w:val="20"/>
                          </w:rPr>
                          <w:object w:dxaOrig="940" w:dyaOrig="440">
                            <v:shape id="_x0000_i1152" type="#_x0000_t75" style="width:46.85pt;height:21.75pt" o:ole="">
                              <v:imagedata r:id="rId215" o:title=""/>
                            </v:shape>
                            <o:OLEObject Type="Embed" ProgID="Equation.DSMT4" ShapeID="_x0000_i1152" DrawAspect="Content" ObjectID="_1603458636" r:id="rId216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color w:val="000000"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837" type="#_x0000_t202" style="position:absolute;left:1751;top:9130;width:441;height:610;mso-wrap-style:none" filled="f" stroked="f">
                  <v:textbox style="mso-rotate-with-shape:t" inset="5pt,5pt,5pt,5pt">
                    <w:txbxContent>
                      <w:p w:rsidR="00036744" w:rsidRPr="00E51F5D" w:rsidRDefault="00036744" w:rsidP="00036744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/>
                            <w:sz w:val="20"/>
                          </w:rPr>
                        </w:pPr>
                        <w:r w:rsidRPr="002724E2">
                          <w:rPr>
                            <w:rFonts w:ascii="Times New Roman" w:hAnsi="Times New Roman" w:cs="Times New Roman"/>
                            <w:color w:val="000000"/>
                            <w:position w:val="-6"/>
                            <w:sz w:val="20"/>
                          </w:rPr>
                          <w:object w:dxaOrig="240" w:dyaOrig="320">
                            <v:shape id="_x0000_i1153" type="#_x0000_t75" style="width:11.55pt;height:16.3pt" o:ole="">
                              <v:imagedata r:id="rId217" o:title=""/>
                            </v:shape>
                            <o:OLEObject Type="Embed" ProgID="Equation.DSMT4" ShapeID="_x0000_i1153" DrawAspect="Content" ObjectID="_1603458637" r:id="rId218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color w:val="000000"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838" type="#_x0000_t202" style="position:absolute;left:3973;top:9069;width:961;height:531;mso-wrap-style:none" filled="f" stroked="f">
                  <v:textbox style="mso-rotate-with-shape:t" inset="5pt,5pt,5pt,5pt">
                    <w:txbxContent>
                      <w:p w:rsidR="00036744" w:rsidRPr="00E51F5D" w:rsidRDefault="00036744" w:rsidP="00036744">
                        <w:pPr>
                          <w:jc w:val="right"/>
                          <w:rPr>
                            <w:rFonts w:ascii="Times New Roman" w:hAnsi="Times New Roman" w:cs="Times New Roman"/>
                            <w:b/>
                            <w:i/>
                            <w:color w:val="000000"/>
                            <w:sz w:val="20"/>
                          </w:rPr>
                        </w:pPr>
                        <w:r w:rsidRPr="002724E2">
                          <w:rPr>
                            <w:rFonts w:ascii="Times New Roman" w:hAnsi="Times New Roman" w:cs="Times New Roman"/>
                            <w:b/>
                            <w:i/>
                            <w:color w:val="000000"/>
                            <w:position w:val="-10"/>
                            <w:sz w:val="20"/>
                          </w:rPr>
                          <w:object w:dxaOrig="760" w:dyaOrig="380">
                            <v:shape id="_x0000_i1154" type="#_x0000_t75" style="width:38.05pt;height:19pt" o:ole="">
                              <v:imagedata r:id="rId219" o:title=""/>
                            </v:shape>
                            <o:OLEObject Type="Embed" ProgID="Equation.DSMT4" ShapeID="_x0000_i1154" DrawAspect="Content" ObjectID="_1603458638" r:id="rId220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color w:val="000000"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  <v:shape id="_x0000_s1839" style="position:absolute;left:1700;top:6322;width:3100;height:2678" coordsize="3100,2678" path="m,2678c25,2576,93,2230,140,2068v47,-162,75,-218,140,-363c345,1560,435,1358,530,1196,625,1034,701,884,850,732,999,580,1231,389,1423,286,1615,183,1812,155,2000,111,2188,67,2367,39,2550,21,2733,3,2986,4,3100,e" filled="f" strokeweight="1pt">
                <v:path arrowok="t"/>
              </v:shape>
            </v:group>
            <v:shape id="_x0000_s1840" style="position:absolute;left:1422;top:8919;width:288;height:243" coordsize="288,243" path="m288,c266,30,206,149,158,189,110,229,33,232,,243e" filled="f">
              <v:stroke dashstyle="dash"/>
              <v:path arrowok="t"/>
            </v:shape>
          </v:group>
        </w:pic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1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جد</w:t>
      </w:r>
      <w:proofErr w:type="gram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المعادلة التفاضلية التي تحققها شدة التيار الكهربائي</w:t>
      </w: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6944A8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499" w:dyaOrig="420">
          <v:shape id="_x0000_i1112" type="#_x0000_t75" style="width:25.15pt;height:21.05pt" o:ole="">
            <v:imagedata r:id="rId221" o:title=""/>
          </v:shape>
          <o:OLEObject Type="Embed" ProgID="Equation.DSMT4" ShapeID="_x0000_i1112" DrawAspect="Content" ObjectID="_1603458596" r:id="rId222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المار بالدارة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2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المعادلة التفاضلية السابقة تقبل حلا من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الشكل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:</w:t>
      </w:r>
      <w:proofErr w:type="spellEnd"/>
      <w:proofErr w:type="gram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 </w:t>
      </w:r>
      <w:r w:rsidRPr="0010775A">
        <w:rPr>
          <w:rFonts w:ascii="Comic Sans MS" w:hAnsi="Comic Sans MS" w:cs="Microsoft Sans Serif"/>
          <w:position w:val="-28"/>
          <w:sz w:val="28"/>
          <w:szCs w:val="28"/>
          <w:lang w:bidi="ar-DZ"/>
        </w:rPr>
        <w:object w:dxaOrig="2079" w:dyaOrig="760">
          <v:shape id="_x0000_i1113" type="#_x0000_t75" style="width:103.9pt;height:38.05pt" o:ole="">
            <v:imagedata r:id="rId223" o:title=""/>
          </v:shape>
          <o:OLEObject Type="Embed" ProgID="Equation.DSMT4" ShapeID="_x0000_i1113" DrawAspect="Content" ObjectID="_1603458597" r:id="rId224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حيث</w:t>
      </w:r>
      <w:proofErr w:type="gram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r w:rsidRPr="0010775A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260">
          <v:shape id="_x0000_i1114" type="#_x0000_t75" style="width:10.85pt;height:12.9pt" o:ole="">
            <v:imagedata r:id="rId225" o:title=""/>
          </v:shape>
          <o:OLEObject Type="Embed" ProgID="Equation.DSMT4" ShapeID="_x0000_i1114" DrawAspect="Content" ObjectID="_1603458598" r:id="rId226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و </w:t>
      </w:r>
      <w:r w:rsidRPr="0010775A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115" type="#_x0000_t75" style="width:10.85pt;height:16.3pt" o:ole="">
            <v:imagedata r:id="rId227" o:title=""/>
          </v:shape>
          <o:OLEObject Type="Embed" ProgID="Equation.DSMT4" ShapeID="_x0000_i1115" DrawAspect="Content" ObjectID="_1603458599" r:id="rId228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ثابتين يطلب إيجاد</w:t>
      </w: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عبارتيهما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  <w:proofErr w:type="gramEnd"/>
    </w:p>
    <w:p w:rsidR="00036744" w:rsidRDefault="00036744" w:rsidP="0003674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3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أوجد العبارة اللحظية للطاقة المغناطيسية </w:t>
      </w:r>
      <w:r w:rsidRPr="00561793">
        <w:rPr>
          <w:rFonts w:ascii="Microsoft Sans Serif" w:hAnsi="Microsoft Sans Serif" w:cs="Microsoft Sans Serif"/>
          <w:position w:val="-14"/>
          <w:sz w:val="28"/>
          <w:szCs w:val="28"/>
          <w:lang w:bidi="ar-DZ"/>
        </w:rPr>
        <w:object w:dxaOrig="680" w:dyaOrig="440">
          <v:shape id="_x0000_i1116" type="#_x0000_t75" style="width:33.95pt;height:21.75pt" o:ole="">
            <v:imagedata r:id="rId211" o:title=""/>
          </v:shape>
          <o:OLEObject Type="Embed" ProgID="Equation.DSMT4" ShapeID="_x0000_i1116" DrawAspect="Content" ObjectID="_1603458600" r:id="rId229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المخزنة</w:t>
      </w:r>
    </w:p>
    <w:p w:rsidR="00036744" w:rsidRDefault="00036744" w:rsidP="0003674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في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وشيعة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بدلالة المقادير التالية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: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 w:rsidRPr="005C0B0F">
        <w:rPr>
          <w:rFonts w:ascii="Microsoft Sans Serif" w:hAnsi="Microsoft Sans Serif" w:cs="Microsoft Sans Serif"/>
          <w:position w:val="-18"/>
          <w:sz w:val="28"/>
          <w:szCs w:val="28"/>
          <w:lang w:bidi="ar-DZ"/>
        </w:rPr>
        <w:object w:dxaOrig="340" w:dyaOrig="480">
          <v:shape id="_x0000_i1117" type="#_x0000_t75" style="width:17pt;height:24.45pt" o:ole="">
            <v:imagedata r:id="rId230" o:title=""/>
          </v:shape>
          <o:OLEObject Type="Embed" ProgID="Equation.DSMT4" ShapeID="_x0000_i1117" DrawAspect="Content" ObjectID="_1603458601" r:id="rId231"/>
        </w:object>
      </w:r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،</w:t>
      </w:r>
      <w:proofErr w:type="spellEnd"/>
      <w:r w:rsidRPr="005C0B0F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20" w:dyaOrig="320">
          <v:shape id="_x0000_i1118" type="#_x0000_t75" style="width:10.85pt;height:16.3pt" o:ole="">
            <v:imagedata r:id="rId232" o:title=""/>
          </v:shape>
          <o:OLEObject Type="Embed" ProgID="Equation.DSMT4" ShapeID="_x0000_i1118" DrawAspect="Content" ObjectID="_1603458602" r:id="rId233"/>
        </w:object>
      </w:r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،</w:t>
      </w:r>
      <w:proofErr w:type="spellEnd"/>
      <w:r w:rsidRPr="005C0B0F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00" w:dyaOrig="240">
          <v:shape id="_x0000_i1119" type="#_x0000_t75" style="width:10.2pt;height:11.55pt" o:ole="">
            <v:imagedata r:id="rId234" o:title=""/>
          </v:shape>
          <o:OLEObject Type="Embed" ProgID="Equation.DSMT4" ShapeID="_x0000_i1119" DrawAspect="Content" ObjectID="_1603458603" r:id="rId235"/>
        </w:object>
      </w:r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4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علما أن القوة المحركة للمولد </w: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هي</w:t>
      </w:r>
      <w:proofErr w:type="gram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r w:rsidRPr="005C0B0F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999" w:dyaOrig="320">
          <v:shape id="_x0000_i1120" type="#_x0000_t75" style="width:50.25pt;height:16.3pt" o:ole="">
            <v:imagedata r:id="rId236" o:title=""/>
          </v:shape>
          <o:OLEObject Type="Embed" ProgID="Equation.DSMT4" ShapeID="_x0000_i1120" DrawAspect="Content" ObjectID="_1603458604" r:id="rId237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واعتمادا </w:t>
      </w:r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على البيان استنتج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: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ثابت الزمن المميز للدارة </w:t>
      </w:r>
      <w:r w:rsidRPr="00281F4F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00" w:dyaOrig="240">
          <v:shape id="_x0000_i1121" type="#_x0000_t75" style="width:10.2pt;height:11.55pt" o:ole="">
            <v:imagedata r:id="rId238" o:title=""/>
          </v:shape>
          <o:OLEObject Type="Embed" ProgID="Equation.DSMT4" ShapeID="_x0000_i1121" DrawAspect="Content" ObjectID="_1603458605" r:id="rId239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                      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شدة التيار العظمى </w:t>
      </w:r>
      <w:r w:rsidRPr="00281F4F">
        <w:rPr>
          <w:rFonts w:ascii="Comic Sans MS" w:hAnsi="Comic Sans MS" w:cs="Microsoft Sans Serif"/>
          <w:position w:val="-18"/>
          <w:sz w:val="28"/>
          <w:szCs w:val="28"/>
          <w:lang w:bidi="ar-DZ"/>
        </w:rPr>
        <w:object w:dxaOrig="340" w:dyaOrig="480">
          <v:shape id="_x0000_i1122" type="#_x0000_t75" style="width:17pt;height:24.45pt" o:ole="">
            <v:imagedata r:id="rId240" o:title=""/>
          </v:shape>
          <o:OLEObject Type="Embed" ProgID="Equation.DSMT4" ShapeID="_x0000_i1122" DrawAspect="Content" ObjectID="_1603458606" r:id="rId241"/>
        </w:object>
      </w:r>
      <w:proofErr w:type="gramStart"/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  <w:proofErr w:type="gram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                      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ذاتية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وشيعة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r w:rsidRPr="00281F4F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123" type="#_x0000_t75" style="width:10.85pt;height:16.3pt" o:ole="">
            <v:imagedata r:id="rId242" o:title=""/>
          </v:shape>
          <o:OLEObject Type="Embed" ProgID="Equation.DSMT4" ShapeID="_x0000_i1123" DrawAspect="Content" ObjectID="_1603458607" r:id="rId243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                      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مقاومة الدارة </w:t>
      </w:r>
      <w:r w:rsidRPr="001F1DD9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639" w:dyaOrig="320">
          <v:shape id="_x0000_i1124" type="#_x0000_t75" style="width:31.9pt;height:16.3pt" o:ole="">
            <v:imagedata r:id="rId244" o:title=""/>
          </v:shape>
          <o:OLEObject Type="Embed" ProgID="Equation.DSMT4" ShapeID="_x0000_i1124" DrawAspect="Content" ObjectID="_1603458608" r:id="rId245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5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بيّن أنّ الزمن اللازم لكي تصبح الطاقة المخزنة في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وشيعة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نصف الطاقة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أعظمية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المخزنة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،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يعطى بالعبارة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: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D460A0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2140" w:dyaOrig="499">
          <v:shape id="_x0000_i1125" type="#_x0000_t75" style="width:107.3pt;height:25.15pt" o:ole="">
            <v:imagedata r:id="rId246" o:title=""/>
          </v:shape>
          <o:OLEObject Type="Embed" ProgID="Equation.DSMT4" ShapeID="_x0000_i1125" DrawAspect="Content" ObjectID="_1603458609" r:id="rId247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ثمّ أحسب قيمته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6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أوجد عبارتي التوتر بين طرفي الناقل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أومي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r w:rsidRPr="001962B4">
        <w:rPr>
          <w:rFonts w:ascii="Comic Sans MS" w:hAnsi="Comic Sans MS" w:cs="Microsoft Sans Serif"/>
          <w:position w:val="-18"/>
          <w:sz w:val="28"/>
          <w:szCs w:val="28"/>
          <w:lang w:bidi="ar-DZ"/>
        </w:rPr>
        <w:object w:dxaOrig="360" w:dyaOrig="480">
          <v:shape id="_x0000_i1126" type="#_x0000_t75" style="width:18.35pt;height:24.45pt" o:ole="">
            <v:imagedata r:id="rId248" o:title=""/>
          </v:shape>
          <o:OLEObject Type="Embed" ProgID="Equation.DSMT4" ShapeID="_x0000_i1126" DrawAspect="Content" ObjectID="_1603458610" r:id="rId249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و التوتر بين طرفي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وشيعة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r w:rsidRPr="0057036A">
        <w:rPr>
          <w:rFonts w:ascii="Comic Sans MS" w:hAnsi="Comic Sans MS" w:cs="Microsoft Sans Serif"/>
          <w:position w:val="-18"/>
          <w:sz w:val="28"/>
          <w:szCs w:val="28"/>
          <w:lang w:bidi="ar-DZ"/>
        </w:rPr>
        <w:object w:dxaOrig="360" w:dyaOrig="480">
          <v:shape id="_x0000_i1127" type="#_x0000_t75" style="width:18.35pt;height:24.45pt" o:ole="">
            <v:imagedata r:id="rId250" o:title=""/>
          </v:shape>
          <o:OLEObject Type="Embed" ProgID="Equation.DSMT4" ShapeID="_x0000_i1127" DrawAspect="Content" ObjectID="_1603458611" r:id="rId251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بدلالة الزمن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Pr="004531E1" w:rsidRDefault="00036744" w:rsidP="00036744">
      <w:pPr>
        <w:bidi/>
        <w:spacing w:after="0"/>
        <w:rPr>
          <w:rFonts w:ascii="Comic Sans MS" w:hAnsi="Comic Sans MS" w:cs="Sultan normal"/>
          <w:sz w:val="28"/>
          <w:szCs w:val="28"/>
          <w:rtl/>
          <w:lang w:bidi="ar-DZ"/>
        </w:rPr>
      </w:pP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7-</w:t>
      </w:r>
      <w:proofErr w:type="spellEnd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علما أنّ </w:t>
      </w:r>
      <w:r w:rsidRPr="0057036A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1040" w:dyaOrig="320">
          <v:shape id="_x0000_i1128" type="#_x0000_t75" style="width:52.3pt;height:16.3pt" o:ole="">
            <v:imagedata r:id="rId252" o:title=""/>
          </v:shape>
          <o:OLEObject Type="Embed" ProgID="Equation.DSMT4" ShapeID="_x0000_i1128" DrawAspect="Content" ObjectID="_1603458612" r:id="rId253"/>
        </w:object>
      </w:r>
      <w:proofErr w:type="gram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،</w:t>
      </w:r>
      <w:proofErr w:type="spellEnd"/>
      <w:proofErr w:type="gramEnd"/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مثّل في نفس المعلم المنحنيين </w:t>
      </w:r>
      <w:r w:rsidRPr="001962B4">
        <w:rPr>
          <w:rFonts w:ascii="Comic Sans MS" w:hAnsi="Comic Sans MS" w:cs="Microsoft Sans Serif"/>
          <w:position w:val="-18"/>
          <w:sz w:val="28"/>
          <w:szCs w:val="28"/>
          <w:lang w:bidi="ar-DZ"/>
        </w:rPr>
        <w:object w:dxaOrig="1160" w:dyaOrig="480">
          <v:shape id="_x0000_i1129" type="#_x0000_t75" style="width:57.75pt;height:24.45pt" o:ole="">
            <v:imagedata r:id="rId254" o:title=""/>
          </v:shape>
          <o:OLEObject Type="Embed" ProgID="Equation.DSMT4" ShapeID="_x0000_i1129" DrawAspect="Content" ObjectID="_1603458613" r:id="rId255"/>
        </w:objec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و </w:t>
      </w:r>
      <w:r w:rsidRPr="0057036A">
        <w:rPr>
          <w:rFonts w:ascii="Comic Sans MS" w:hAnsi="Comic Sans MS" w:cs="Microsoft Sans Serif"/>
          <w:position w:val="-18"/>
          <w:sz w:val="28"/>
          <w:szCs w:val="28"/>
          <w:lang w:bidi="ar-DZ"/>
        </w:rPr>
        <w:object w:dxaOrig="1160" w:dyaOrig="480">
          <v:shape id="_x0000_i1130" type="#_x0000_t75" style="width:57.75pt;height:24.45pt" o:ole="">
            <v:imagedata r:id="rId256" o:title=""/>
          </v:shape>
          <o:OLEObject Type="Embed" ProgID="Equation.DSMT4" ShapeID="_x0000_i1130" DrawAspect="Content" ObjectID="_1603458614" r:id="rId257"/>
        </w:objec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  <w:proofErr w:type="spellEnd"/>
    </w:p>
    <w:p w:rsidR="00036744" w:rsidRDefault="00036744" w:rsidP="00036744">
      <w:pPr>
        <w:bidi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036744" w:rsidRDefault="00036744" w:rsidP="00036744">
      <w:pPr>
        <w:bidi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sectPr w:rsidR="00036744" w:rsidSect="0093797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ultan normal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savePreviewPicture/>
  <w:compat/>
  <w:rsids>
    <w:rsidRoot w:val="00036744"/>
    <w:rsid w:val="00036744"/>
    <w:rsid w:val="00492FD9"/>
    <w:rsid w:val="00510506"/>
    <w:rsid w:val="008D6595"/>
    <w:rsid w:val="00937979"/>
    <w:rsid w:val="00D046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848"/>
        <o:r id="V:Rule2" type="connector" idref="#_x0000_s1845"/>
        <o:r id="V:Rule3" type="connector" idref="#_x0000_s1846"/>
        <o:r id="V:Rule4" type="connector" idref="#_x0000_s1643"/>
        <o:r id="V:Rule5" type="connector" idref="#_x0000_s1852"/>
        <o:r id="V:Rule6" type="connector" idref="#_x0000_s1874"/>
        <o:r id="V:Rule7" type="connector" idref="#_x0000_s1843"/>
        <o:r id="V:Rule8" type="connector" idref="#_x0000_s1865"/>
        <o:r id="V:Rule9" type="connector" idref="#_x0000_s1645"/>
        <o:r id="V:Rule10" type="connector" idref="#_x0000_s1634"/>
        <o:r id="V:Rule11" type="connector" idref="#_x0000_s1850"/>
        <o:r id="V:Rule12" type="connector" idref="#_x0000_s1633"/>
        <o:r id="V:Rule13" type="connector" idref="#_x0000_s1647"/>
        <o:r id="V:Rule14" type="connector" idref="#_x0000_s1863"/>
        <o:r id="V:Rule15" type="connector" idref="#_x0000_s1868"/>
        <o:r id="V:Rule16" type="connector" idref="#_x0000_s1640"/>
        <o:r id="V:Rule17" type="connector" idref="#_x0000_s1644"/>
        <o:r id="V:Rule18" type="connector" idref="#_x0000_s1642"/>
        <o:r id="V:Rule19" type="connector" idref="#_x0000_s1867"/>
        <o:r id="V:Rule20" type="connector" idref="#_x0000_s1864"/>
        <o:r id="V:Rule21" type="connector" idref="#_x0000_s1844"/>
        <o:r id="V:Rule22" type="connector" idref="#_x0000_s1849"/>
        <o:r id="V:Rule23" type="connector" idref="#_x0000_s1869"/>
        <o:r id="V:Rule24" type="connector" idref="#_x0000_s1847"/>
        <o:r id="V:Rule25" type="connector" idref="#_x0000_s163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6744"/>
    <w:rPr>
      <w:rFonts w:eastAsiaTheme="minorEastAsia"/>
      <w:lang w:eastAsia="fr-FR"/>
    </w:rPr>
  </w:style>
  <w:style w:type="character" w:default="1" w:styleId="Policepardfaut">
    <w:name w:val="Default Paragraph Font"/>
    <w:uiPriority w:val="1"/>
    <w:semiHidden/>
    <w:unhideWhenUsed/>
    <w:rsid w:val="00036744"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  <w:rsid w:val="00036744"/>
  </w:style>
  <w:style w:type="paragraph" w:styleId="Sansinterligne">
    <w:name w:val="No Spacing"/>
    <w:link w:val="SansinterligneCar"/>
    <w:uiPriority w:val="1"/>
    <w:qFormat/>
    <w:rsid w:val="00D046AA"/>
    <w:pPr>
      <w:spacing w:after="0" w:line="240" w:lineRule="auto"/>
    </w:pPr>
    <w:rPr>
      <w:rFonts w:eastAsiaTheme="minorEastAsia"/>
    </w:rPr>
  </w:style>
  <w:style w:type="character" w:customStyle="1" w:styleId="SansinterligneCar">
    <w:name w:val="Sans interligne Car"/>
    <w:basedOn w:val="Policepardfaut"/>
    <w:link w:val="Sansinterligne"/>
    <w:uiPriority w:val="1"/>
    <w:rsid w:val="00D046AA"/>
    <w:rPr>
      <w:rFonts w:eastAsiaTheme="minorEastAsia"/>
    </w:rPr>
  </w:style>
  <w:style w:type="paragraph" w:styleId="Paragraphedeliste">
    <w:name w:val="List Paragraph"/>
    <w:basedOn w:val="Normal"/>
    <w:uiPriority w:val="34"/>
    <w:qFormat/>
    <w:rsid w:val="00D046AA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5105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10506"/>
    <w:rPr>
      <w:rFonts w:ascii="Tahoma" w:eastAsiaTheme="minorEastAsia" w:hAnsi="Tahoma" w:cs="Tahoma"/>
      <w:sz w:val="16"/>
      <w:szCs w:val="16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63" Type="http://schemas.openxmlformats.org/officeDocument/2006/relationships/image" Target="media/image31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4.bin"/><Relationship Id="rId247" Type="http://schemas.openxmlformats.org/officeDocument/2006/relationships/oleObject" Target="embeddings/oleObject125.bin"/><Relationship Id="rId107" Type="http://schemas.openxmlformats.org/officeDocument/2006/relationships/image" Target="media/image53.wmf"/><Relationship Id="rId11" Type="http://schemas.openxmlformats.org/officeDocument/2006/relationships/image" Target="media/image5.wmf"/><Relationship Id="rId32" Type="http://schemas.openxmlformats.org/officeDocument/2006/relationships/image" Target="media/image16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7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4.wmf"/><Relationship Id="rId5" Type="http://schemas.openxmlformats.org/officeDocument/2006/relationships/oleObject" Target="embeddings/oleObject1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9.bin"/><Relationship Id="rId237" Type="http://schemas.openxmlformats.org/officeDocument/2006/relationships/oleObject" Target="embeddings/oleObject120.bin"/><Relationship Id="rId258" Type="http://schemas.openxmlformats.org/officeDocument/2006/relationships/fontTable" Target="fontTable.xml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10.wmf"/><Relationship Id="rId248" Type="http://schemas.openxmlformats.org/officeDocument/2006/relationships/image" Target="media/image120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4.wmf"/><Relationship Id="rId54" Type="http://schemas.openxmlformats.org/officeDocument/2006/relationships/image" Target="media/image27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1.bin"/><Relationship Id="rId217" Type="http://schemas.openxmlformats.org/officeDocument/2006/relationships/image" Target="media/image10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8.bin"/><Relationship Id="rId238" Type="http://schemas.openxmlformats.org/officeDocument/2006/relationships/image" Target="media/image115.wmf"/><Relationship Id="rId254" Type="http://schemas.openxmlformats.org/officeDocument/2006/relationships/image" Target="media/image123.wmf"/><Relationship Id="rId259" Type="http://schemas.openxmlformats.org/officeDocument/2006/relationships/theme" Target="theme/theme1.xml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9.wmf"/><Relationship Id="rId44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102.bin"/><Relationship Id="rId207" Type="http://schemas.openxmlformats.org/officeDocument/2006/relationships/image" Target="media/image100.wmf"/><Relationship Id="rId223" Type="http://schemas.openxmlformats.org/officeDocument/2006/relationships/image" Target="media/image108.wmf"/><Relationship Id="rId228" Type="http://schemas.openxmlformats.org/officeDocument/2006/relationships/oleObject" Target="embeddings/oleObject115.bin"/><Relationship Id="rId244" Type="http://schemas.openxmlformats.org/officeDocument/2006/relationships/image" Target="media/image118.wmf"/><Relationship Id="rId249" Type="http://schemas.openxmlformats.org/officeDocument/2006/relationships/oleObject" Target="embeddings/oleObject126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4.wmf"/><Relationship Id="rId34" Type="http://schemas.openxmlformats.org/officeDocument/2006/relationships/image" Target="media/image17.png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5.bin"/><Relationship Id="rId7" Type="http://schemas.openxmlformats.org/officeDocument/2006/relationships/oleObject" Target="embeddings/oleObject2.bin"/><Relationship Id="rId71" Type="http://schemas.openxmlformats.org/officeDocument/2006/relationships/image" Target="media/image35.png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9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10.bin"/><Relationship Id="rId234" Type="http://schemas.openxmlformats.org/officeDocument/2006/relationships/image" Target="media/image113.wmf"/><Relationship Id="rId239" Type="http://schemas.openxmlformats.org/officeDocument/2006/relationships/oleObject" Target="embeddings/oleObject121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1.wmf"/><Relationship Id="rId255" Type="http://schemas.openxmlformats.org/officeDocument/2006/relationships/oleObject" Target="embeddings/oleObject129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6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13.bin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4.bin"/><Relationship Id="rId14" Type="http://schemas.openxmlformats.org/officeDocument/2006/relationships/oleObject" Target="embeddings/oleObject5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4.bin"/><Relationship Id="rId8" Type="http://schemas.openxmlformats.org/officeDocument/2006/relationships/image" Target="media/image3.png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8.bin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9.bin"/><Relationship Id="rId251" Type="http://schemas.openxmlformats.org/officeDocument/2006/relationships/oleObject" Target="embeddings/oleObject127.bin"/><Relationship Id="rId256" Type="http://schemas.openxmlformats.org/officeDocument/2006/relationships/image" Target="media/image12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3.wmf"/><Relationship Id="rId67" Type="http://schemas.openxmlformats.org/officeDocument/2006/relationships/image" Target="media/image33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7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9.wmf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9.wmf"/><Relationship Id="rId15" Type="http://schemas.openxmlformats.org/officeDocument/2006/relationships/image" Target="media/image7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9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30.bin"/><Relationship Id="rId26" Type="http://schemas.openxmlformats.org/officeDocument/2006/relationships/image" Target="media/image13.wmf"/><Relationship Id="rId231" Type="http://schemas.openxmlformats.org/officeDocument/2006/relationships/oleObject" Target="embeddings/oleObject117.bin"/><Relationship Id="rId252" Type="http://schemas.openxmlformats.org/officeDocument/2006/relationships/image" Target="media/image122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7.wmf"/><Relationship Id="rId242" Type="http://schemas.openxmlformats.org/officeDocument/2006/relationships/image" Target="media/image11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9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8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4.wmf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17" Type="http://schemas.openxmlformats.org/officeDocument/2006/relationships/image" Target="media/image8.wmf"/><Relationship Id="rId38" Type="http://schemas.openxmlformats.org/officeDocument/2006/relationships/image" Target="media/image19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114</Words>
  <Characters>6129</Characters>
  <Application>Microsoft Office Word</Application>
  <DocSecurity>0</DocSecurity>
  <Lines>51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2</cp:revision>
  <dcterms:created xsi:type="dcterms:W3CDTF">2018-11-11T15:14:00Z</dcterms:created>
  <dcterms:modified xsi:type="dcterms:W3CDTF">2018-11-11T15:18:00Z</dcterms:modified>
</cp:coreProperties>
</file>